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OLE_LINK18"/>
    <w:bookmarkStart w:id="1" w:name="OLE_LINK19"/>
    <w:bookmarkStart w:id="2" w:name="_GoBack"/>
    <w:bookmarkEnd w:id="2"/>
    <w:p w14:paraId="105C1627" w14:textId="0F8E58CE" w:rsidR="00E55279" w:rsidRDefault="00DC2582" w:rsidP="0098372A">
      <w:pPr>
        <w:pStyle w:val="Heading1"/>
      </w:pPr>
      <w:r>
        <w:fldChar w:fldCharType="begin"/>
      </w:r>
      <w:r>
        <w:instrText xml:space="preserve"> MACROBUTTON MTEditEquationSection2 </w:instrText>
      </w:r>
      <w:r w:rsidRPr="00DC2582">
        <w:rPr>
          <w:rStyle w:val="MTEquationSection"/>
        </w:rPr>
        <w:instrText>Equation Chapter 0 Section 0</w:instrText>
      </w:r>
      <w:r>
        <w:fldChar w:fldCharType="begin"/>
      </w:r>
      <w:r>
        <w:instrText xml:space="preserve"> SEQ MTEqn \r \h \* MERGEFORMAT </w:instrText>
      </w:r>
      <w:r>
        <w:fldChar w:fldCharType="end"/>
      </w:r>
      <w:r>
        <w:fldChar w:fldCharType="begin"/>
      </w:r>
      <w:r>
        <w:instrText xml:space="preserve"> SEQ MTSec \r 0 \h \* MERGEFORMAT </w:instrText>
      </w:r>
      <w:r>
        <w:fldChar w:fldCharType="end"/>
      </w:r>
      <w:r>
        <w:fldChar w:fldCharType="begin"/>
      </w:r>
      <w:r>
        <w:instrText xml:space="preserve"> SEQ MTChap \r 0 \h \* MERGEFORMAT </w:instrText>
      </w:r>
      <w:r>
        <w:fldChar w:fldCharType="end"/>
      </w:r>
      <w:r>
        <w:fldChar w:fldCharType="end"/>
      </w:r>
      <w:bookmarkStart w:id="3" w:name="OLE_LINK74"/>
      <w:bookmarkStart w:id="4" w:name="OLE_LINK75"/>
      <w:r w:rsidR="00E55279">
        <w:t xml:space="preserve">Using SITAR to </w:t>
      </w:r>
      <w:r w:rsidR="0098372A">
        <w:t>relate</w:t>
      </w:r>
      <w:r w:rsidR="00E55279">
        <w:t xml:space="preserve"> pubertal growth</w:t>
      </w:r>
      <w:r w:rsidR="0098372A">
        <w:t xml:space="preserve"> to</w:t>
      </w:r>
      <w:r w:rsidR="00FC255A">
        <w:t xml:space="preserve"> </w:t>
      </w:r>
      <w:r w:rsidR="00000722">
        <w:t xml:space="preserve">bone health </w:t>
      </w:r>
      <w:r w:rsidR="000C1734">
        <w:t>in later life</w:t>
      </w:r>
      <w:r w:rsidR="009A25B7">
        <w:t xml:space="preserve">: </w:t>
      </w:r>
      <w:r w:rsidR="009A25B7">
        <w:rPr>
          <w:noProof/>
          <w:lang w:val="en-US"/>
        </w:rPr>
        <w:t xml:space="preserve">the </w:t>
      </w:r>
      <w:r w:rsidR="00D658CD">
        <w:rPr>
          <w:noProof/>
          <w:lang w:val="en-US"/>
        </w:rPr>
        <w:t>MRC National Survey of Health and Development</w:t>
      </w:r>
      <w:bookmarkEnd w:id="3"/>
      <w:bookmarkEnd w:id="4"/>
    </w:p>
    <w:bookmarkEnd w:id="0"/>
    <w:bookmarkEnd w:id="1"/>
    <w:p w14:paraId="6D84E8DD" w14:textId="4D33A207" w:rsidR="00665823" w:rsidRPr="00A4506D" w:rsidRDefault="00665823" w:rsidP="00665823">
      <w:pPr>
        <w:rPr>
          <w:vertAlign w:val="superscript"/>
        </w:rPr>
      </w:pPr>
      <w:r>
        <w:t>T J Cole</w:t>
      </w:r>
      <w:r w:rsidR="00A4506D">
        <w:rPr>
          <w:vertAlign w:val="superscript"/>
        </w:rPr>
        <w:t>1</w:t>
      </w:r>
      <w:r>
        <w:t>, D Kuh</w:t>
      </w:r>
      <w:r w:rsidR="00A4506D">
        <w:rPr>
          <w:vertAlign w:val="superscript"/>
        </w:rPr>
        <w:t>2</w:t>
      </w:r>
      <w:r>
        <w:t>, W Johnson</w:t>
      </w:r>
      <w:r w:rsidR="00C929B5">
        <w:rPr>
          <w:vertAlign w:val="superscript"/>
        </w:rPr>
        <w:t>3</w:t>
      </w:r>
      <w:r>
        <w:t xml:space="preserve">, </w:t>
      </w:r>
      <w:r w:rsidR="002440E4">
        <w:t>K</w:t>
      </w:r>
      <w:r w:rsidR="00AC09B3">
        <w:t xml:space="preserve"> A</w:t>
      </w:r>
      <w:r w:rsidR="002440E4">
        <w:t xml:space="preserve"> Ward</w:t>
      </w:r>
      <w:r w:rsidR="002440E4">
        <w:rPr>
          <w:vertAlign w:val="superscript"/>
        </w:rPr>
        <w:t>3</w:t>
      </w:r>
      <w:r w:rsidR="002440E4">
        <w:t xml:space="preserve">, </w:t>
      </w:r>
      <w:r>
        <w:t>L D Howe</w:t>
      </w:r>
      <w:r w:rsidR="00C929B5">
        <w:rPr>
          <w:vertAlign w:val="superscript"/>
        </w:rPr>
        <w:t>4</w:t>
      </w:r>
      <w:r>
        <w:t xml:space="preserve">, </w:t>
      </w:r>
      <w:r w:rsidR="00D658CD">
        <w:t>J</w:t>
      </w:r>
      <w:r w:rsidR="000A492A">
        <w:t xml:space="preserve"> </w:t>
      </w:r>
      <w:r w:rsidR="00512179">
        <w:t xml:space="preserve">E </w:t>
      </w:r>
      <w:r w:rsidR="00D658CD">
        <w:t>Adams</w:t>
      </w:r>
      <w:r w:rsidR="00D658CD" w:rsidRPr="0060348C">
        <w:rPr>
          <w:vertAlign w:val="superscript"/>
        </w:rPr>
        <w:t>5</w:t>
      </w:r>
      <w:r w:rsidR="00D658CD">
        <w:t xml:space="preserve">, </w:t>
      </w:r>
      <w:r>
        <w:t>R Hardy</w:t>
      </w:r>
      <w:r w:rsidR="00A4506D">
        <w:rPr>
          <w:vertAlign w:val="superscript"/>
        </w:rPr>
        <w:t>2</w:t>
      </w:r>
      <w:r>
        <w:t>, K K Ong</w:t>
      </w:r>
      <w:r w:rsidR="00D658CD">
        <w:rPr>
          <w:vertAlign w:val="superscript"/>
        </w:rPr>
        <w:t>6</w:t>
      </w:r>
    </w:p>
    <w:p w14:paraId="308B594E" w14:textId="30C02A54" w:rsidR="00A4506D" w:rsidRDefault="00A4506D" w:rsidP="00665823">
      <w:r>
        <w:rPr>
          <w:vertAlign w:val="superscript"/>
        </w:rPr>
        <w:t>1</w:t>
      </w:r>
      <w:r w:rsidR="00C929B5" w:rsidRPr="00C929B5">
        <w:t>Population, Policy and Practice Programme</w:t>
      </w:r>
      <w:r>
        <w:t>, UCL Institute of Child Health, London</w:t>
      </w:r>
    </w:p>
    <w:p w14:paraId="25E58424" w14:textId="791978C6" w:rsidR="00A4506D" w:rsidRDefault="00A4506D" w:rsidP="00665823">
      <w:r>
        <w:rPr>
          <w:vertAlign w:val="superscript"/>
        </w:rPr>
        <w:t>2</w:t>
      </w:r>
      <w:r>
        <w:t xml:space="preserve">MRC Unit </w:t>
      </w:r>
      <w:r w:rsidR="009A25B7">
        <w:t>for</w:t>
      </w:r>
      <w:r>
        <w:t xml:space="preserve"> Lifelong Health and Ageing</w:t>
      </w:r>
      <w:r w:rsidR="0048380A">
        <w:t xml:space="preserve"> at UCL</w:t>
      </w:r>
      <w:r>
        <w:t>, London</w:t>
      </w:r>
    </w:p>
    <w:p w14:paraId="11FA3918" w14:textId="4AB26BD0" w:rsidR="00C929B5" w:rsidRDefault="00C929B5" w:rsidP="00665823">
      <w:r w:rsidRPr="00C929B5">
        <w:rPr>
          <w:vertAlign w:val="superscript"/>
        </w:rPr>
        <w:t>3</w:t>
      </w:r>
      <w:r>
        <w:t>MRC Human Nutrition Research, Cambridge</w:t>
      </w:r>
    </w:p>
    <w:p w14:paraId="730F1839" w14:textId="3A2BCFB7" w:rsidR="00A4506D" w:rsidRDefault="00C929B5" w:rsidP="00665823">
      <w:pPr>
        <w:rPr>
          <w:lang w:val="en-US"/>
        </w:rPr>
      </w:pPr>
      <w:r>
        <w:rPr>
          <w:vertAlign w:val="superscript"/>
          <w:lang w:val="en-US"/>
        </w:rPr>
        <w:t>4</w:t>
      </w:r>
      <w:r w:rsidR="004F4013">
        <w:rPr>
          <w:lang w:val="en-US"/>
        </w:rPr>
        <w:t>MRC Integrative Epidemiology Unit, School</w:t>
      </w:r>
      <w:r w:rsidR="004F4013" w:rsidRPr="00A4506D">
        <w:rPr>
          <w:lang w:val="en-US"/>
        </w:rPr>
        <w:t xml:space="preserve"> </w:t>
      </w:r>
      <w:r w:rsidR="00A4506D" w:rsidRPr="00A4506D">
        <w:rPr>
          <w:lang w:val="en-US"/>
        </w:rPr>
        <w:t xml:space="preserve">of Social </w:t>
      </w:r>
      <w:r w:rsidR="004F4013">
        <w:rPr>
          <w:lang w:val="en-US"/>
        </w:rPr>
        <w:t xml:space="preserve">and Community </w:t>
      </w:r>
      <w:r w:rsidR="00A4506D" w:rsidRPr="00A4506D">
        <w:rPr>
          <w:lang w:val="en-US"/>
        </w:rPr>
        <w:t xml:space="preserve">Medicine, </w:t>
      </w:r>
      <w:r w:rsidR="009A25B7">
        <w:rPr>
          <w:lang w:val="en-US"/>
        </w:rPr>
        <w:t>University of Bristol, Bristol</w:t>
      </w:r>
    </w:p>
    <w:p w14:paraId="53FEAA8B" w14:textId="23E91630" w:rsidR="00D658CD" w:rsidRDefault="00A64A1D" w:rsidP="00665823">
      <w:pPr>
        <w:rPr>
          <w:lang w:val="en-US"/>
        </w:rPr>
      </w:pPr>
      <w:r w:rsidRPr="0060348C">
        <w:rPr>
          <w:vertAlign w:val="superscript"/>
          <w:lang w:val="en-US"/>
        </w:rPr>
        <w:t>5</w:t>
      </w:r>
      <w:r>
        <w:rPr>
          <w:lang w:val="en-US"/>
        </w:rPr>
        <w:t>Clinical Radiology and Academic Health Science Cen</w:t>
      </w:r>
      <w:r w:rsidR="00AD5989">
        <w:rPr>
          <w:lang w:val="en-US"/>
        </w:rPr>
        <w:t>tre, Manchester Royal Infirmary</w:t>
      </w:r>
      <w:r>
        <w:rPr>
          <w:lang w:val="en-US"/>
        </w:rPr>
        <w:t xml:space="preserve"> </w:t>
      </w:r>
      <w:r w:rsidR="00E95AB1">
        <w:rPr>
          <w:lang w:val="en-US"/>
        </w:rPr>
        <w:t xml:space="preserve">&amp; University, </w:t>
      </w:r>
      <w:r w:rsidR="00B73A51">
        <w:rPr>
          <w:lang w:val="en-US"/>
        </w:rPr>
        <w:t>Manchester</w:t>
      </w:r>
    </w:p>
    <w:p w14:paraId="1AB04FB4" w14:textId="7013FA66" w:rsidR="00A4506D" w:rsidRDefault="00A64A1D" w:rsidP="009A25B7">
      <w:pPr>
        <w:rPr>
          <w:lang w:val="en-US"/>
        </w:rPr>
      </w:pPr>
      <w:r>
        <w:rPr>
          <w:vertAlign w:val="superscript"/>
          <w:lang w:val="en-US"/>
        </w:rPr>
        <w:t>6</w:t>
      </w:r>
      <w:r w:rsidR="009A25B7" w:rsidRPr="009A25B7">
        <w:rPr>
          <w:lang w:val="en-US"/>
        </w:rPr>
        <w:t>MRC Epidemiology</w:t>
      </w:r>
      <w:r w:rsidR="009A25B7">
        <w:rPr>
          <w:lang w:val="en-US"/>
        </w:rPr>
        <w:t xml:space="preserve"> </w:t>
      </w:r>
      <w:r w:rsidR="009A25B7" w:rsidRPr="009A25B7">
        <w:rPr>
          <w:lang w:val="en-US"/>
        </w:rPr>
        <w:t xml:space="preserve">Unit, Institute of Metabolic Science, </w:t>
      </w:r>
      <w:r w:rsidR="00011357">
        <w:rPr>
          <w:lang w:val="en-US"/>
        </w:rPr>
        <w:t xml:space="preserve">University of Cambridge, </w:t>
      </w:r>
      <w:r w:rsidR="009A25B7" w:rsidRPr="009A25B7">
        <w:rPr>
          <w:lang w:val="en-US"/>
        </w:rPr>
        <w:t>Cambridge</w:t>
      </w:r>
    </w:p>
    <w:p w14:paraId="352D7506" w14:textId="77777777" w:rsidR="00555A95" w:rsidRDefault="00555A95" w:rsidP="009A25B7">
      <w:pPr>
        <w:rPr>
          <w:lang w:val="en-US"/>
        </w:rPr>
      </w:pPr>
    </w:p>
    <w:p w14:paraId="3E16ECCF" w14:textId="143AF749" w:rsidR="00555A95" w:rsidRDefault="00555A95" w:rsidP="009B0A65">
      <w:pPr>
        <w:spacing w:line="276" w:lineRule="auto"/>
        <w:rPr>
          <w:lang w:val="en-US"/>
        </w:rPr>
      </w:pPr>
      <w:r>
        <w:rPr>
          <w:lang w:val="en-US"/>
        </w:rPr>
        <w:t>Corresponding author: Professor Tim James Cole</w:t>
      </w:r>
      <w:r>
        <w:rPr>
          <w:lang w:val="en-US"/>
        </w:rPr>
        <w:br/>
      </w:r>
      <w:r w:rsidRPr="00555A95">
        <w:rPr>
          <w:lang w:val="en-US"/>
        </w:rPr>
        <w:t>Population, Policy and Practice Programme</w:t>
      </w:r>
      <w:r>
        <w:rPr>
          <w:lang w:val="en-US"/>
        </w:rPr>
        <w:br/>
      </w:r>
      <w:r w:rsidRPr="00555A95">
        <w:rPr>
          <w:lang w:val="en-US"/>
        </w:rPr>
        <w:t>UCL Institute of Child Health</w:t>
      </w:r>
      <w:r>
        <w:rPr>
          <w:lang w:val="en-US"/>
        </w:rPr>
        <w:br/>
        <w:t>30 Guilford Street</w:t>
      </w:r>
      <w:r>
        <w:rPr>
          <w:lang w:val="en-US"/>
        </w:rPr>
        <w:br/>
        <w:t>London WC1N 1EH</w:t>
      </w:r>
      <w:r>
        <w:rPr>
          <w:lang w:val="en-US"/>
        </w:rPr>
        <w:br/>
        <w:t xml:space="preserve">Email: </w:t>
      </w:r>
      <w:hyperlink r:id="rId9" w:history="1">
        <w:r w:rsidRPr="004212E2">
          <w:rPr>
            <w:rStyle w:val="Hyperlink"/>
            <w:lang w:val="en-US"/>
          </w:rPr>
          <w:t>tim.cole@ucl.ac.uk</w:t>
        </w:r>
      </w:hyperlink>
      <w:r>
        <w:rPr>
          <w:lang w:val="en-US"/>
        </w:rPr>
        <w:br/>
        <w:t>Phone: 020 7905 2340</w:t>
      </w:r>
      <w:r>
        <w:rPr>
          <w:lang w:val="en-US"/>
        </w:rPr>
        <w:br/>
        <w:t>Fax: 020 7905 2381</w:t>
      </w:r>
    </w:p>
    <w:p w14:paraId="4F29899A" w14:textId="77777777" w:rsidR="00555A95" w:rsidRDefault="00555A95" w:rsidP="009A25B7">
      <w:pPr>
        <w:rPr>
          <w:lang w:val="en-US"/>
        </w:rPr>
      </w:pPr>
    </w:p>
    <w:p w14:paraId="0790C49F" w14:textId="193444DB" w:rsidR="00555A95" w:rsidRDefault="00555A95" w:rsidP="009A25B7">
      <w:r w:rsidRPr="00555A95">
        <w:t>Word count (paper plus abstract not including tables)</w:t>
      </w:r>
      <w:r w:rsidR="00C22443">
        <w:t>:</w:t>
      </w:r>
      <w:r w:rsidR="00E52F2C">
        <w:t xml:space="preserve"> </w:t>
      </w:r>
      <w:r w:rsidR="00D34D2C">
        <w:t>4467</w:t>
      </w:r>
    </w:p>
    <w:p w14:paraId="103E135A" w14:textId="5A478615" w:rsidR="009A25B7" w:rsidRDefault="00AA037F" w:rsidP="00264305">
      <w:pPr>
        <w:pStyle w:val="Heading2"/>
        <w:pageBreakBefore/>
      </w:pPr>
      <w:r>
        <w:lastRenderedPageBreak/>
        <w:t>Abstract</w:t>
      </w:r>
    </w:p>
    <w:p w14:paraId="10387E86" w14:textId="77777777" w:rsidR="007241FD" w:rsidRPr="007241FD" w:rsidRDefault="007241FD" w:rsidP="007241FD">
      <w:r w:rsidRPr="007241FD">
        <w:rPr>
          <w:b/>
        </w:rPr>
        <w:t>Background</w:t>
      </w:r>
      <w:r w:rsidRPr="007241FD">
        <w:t xml:space="preserve">: To explore associations between pubertal growth and later bone health in a cohort with infrequent measurements, using another cohort with more frequent measurements to support the modelling, data from the MRC National Survey of Health and Development (2-26 years, 4901/30 004 subjects/measurements) and the Avon Longitudinal Study of Parents and Children (5-20 years) (10 896/74 120) were related to NSHD bone health outcomes at 60-64 years. </w:t>
      </w:r>
    </w:p>
    <w:p w14:paraId="625A920D" w14:textId="255849D5" w:rsidR="007241FD" w:rsidRPr="007241FD" w:rsidRDefault="007241FD" w:rsidP="007241FD">
      <w:r w:rsidRPr="007241FD">
        <w:rPr>
          <w:b/>
        </w:rPr>
        <w:t>Methods</w:t>
      </w:r>
      <w:r w:rsidRPr="007241FD">
        <w:t>: NSHD data were analysed using SITAR growth curve analysis, either alone or jointly with ALSPAC data. Improved estimation of pubertal growth parameters of size, tempo and velocity was assessed by changes in model fit and correlations with contemporary measures of pubertal timing. Bone outcomes of radius (trabecular volumet</w:t>
      </w:r>
      <w:r w:rsidR="00915CF4">
        <w:t>ric bone mineral density (vBMD) and</w:t>
      </w:r>
      <w:r w:rsidRPr="007241FD">
        <w:t xml:space="preserve"> diaphysis cross-sectional area (CSA)) were regressed on the SITAR parameters, adjusted for current body size. </w:t>
      </w:r>
    </w:p>
    <w:p w14:paraId="47A1DF7A" w14:textId="382A77D8" w:rsidR="007241FD" w:rsidRPr="007241FD" w:rsidRDefault="007241FD" w:rsidP="007241FD">
      <w:r w:rsidRPr="007241FD">
        <w:rPr>
          <w:b/>
        </w:rPr>
        <w:t>Results</w:t>
      </w:r>
      <w:r w:rsidRPr="007241FD">
        <w:t xml:space="preserve">: The NSHD SITAR parameters were better estimated in conjunction with ALSPAC, i.e. more strongly correlated with pubertal timing. Trabecular vBMD was associated with early height tempo, while diaphysis CSA </w:t>
      </w:r>
      <w:r w:rsidR="00915CF4">
        <w:t>was</w:t>
      </w:r>
      <w:r w:rsidRPr="007241FD">
        <w:t xml:space="preserve"> related to weight size, early tempo and slow velocity, the bone outcomes being </w:t>
      </w:r>
      <w:r w:rsidR="00FC7EFC">
        <w:t>around 15</w:t>
      </w:r>
      <w:r w:rsidRPr="007241FD">
        <w:t xml:space="preserve">% higher for the better versus worse growth pattern. </w:t>
      </w:r>
    </w:p>
    <w:p w14:paraId="28073499" w14:textId="16E23E86" w:rsidR="007241FD" w:rsidRPr="007241FD" w:rsidRDefault="007241FD" w:rsidP="007241FD">
      <w:r w:rsidRPr="007241FD">
        <w:rPr>
          <w:b/>
        </w:rPr>
        <w:t>Conclusions</w:t>
      </w:r>
      <w:r w:rsidRPr="007241FD">
        <w:t>: By pooling NSHD and ALSPAC data, SITAR more accurately summarised pubertal growth and weight gain in NSHD, and in turn demonstrate</w:t>
      </w:r>
      <w:r w:rsidR="00606DB9">
        <w:t>d</w:t>
      </w:r>
      <w:r w:rsidRPr="007241FD">
        <w:t xml:space="preserve"> notable associations between pubertal timing and later bone outcomes. These associations give insight into the importance of the pubertal period for future skeletal health and osteoporosis risk. </w:t>
      </w:r>
    </w:p>
    <w:p w14:paraId="11B75056" w14:textId="77777777" w:rsidR="00D7453C" w:rsidRDefault="00D7453C" w:rsidP="006E3AB5"/>
    <w:p w14:paraId="57B250E7" w14:textId="604A31EB" w:rsidR="006E3AB5" w:rsidRDefault="006E3AB5" w:rsidP="006E3AB5">
      <w:r w:rsidRPr="00D7453C">
        <w:rPr>
          <w:b/>
        </w:rPr>
        <w:t>Keywords</w:t>
      </w:r>
      <w:r>
        <w:t xml:space="preserve">: SITAR, </w:t>
      </w:r>
      <w:r w:rsidR="00FE1506">
        <w:t xml:space="preserve">aging, </w:t>
      </w:r>
      <w:r>
        <w:t>height, weight, puberty</w:t>
      </w:r>
      <w:r w:rsidR="00051171">
        <w:t xml:space="preserve">, </w:t>
      </w:r>
      <w:r w:rsidR="006D7F18">
        <w:t>bone density</w:t>
      </w:r>
    </w:p>
    <w:p w14:paraId="66742B8B" w14:textId="77777777" w:rsidR="00D7453C" w:rsidRDefault="00D7453C" w:rsidP="006E3AB5"/>
    <w:p w14:paraId="4C739286" w14:textId="7E06D05B" w:rsidR="00D7453C" w:rsidRPr="00D7453C" w:rsidRDefault="00D7453C" w:rsidP="00E53FED">
      <w:pPr>
        <w:keepNext/>
        <w:rPr>
          <w:b/>
        </w:rPr>
      </w:pPr>
      <w:r w:rsidRPr="00D7453C">
        <w:rPr>
          <w:b/>
        </w:rPr>
        <w:lastRenderedPageBreak/>
        <w:t>Key messages</w:t>
      </w:r>
    </w:p>
    <w:p w14:paraId="4F993DE3" w14:textId="174829E2" w:rsidR="00D7453C" w:rsidRDefault="00D7453C" w:rsidP="00D7453C">
      <w:pPr>
        <w:pStyle w:val="ListParagraph"/>
        <w:numPr>
          <w:ilvl w:val="0"/>
          <w:numId w:val="5"/>
        </w:numPr>
        <w:pBdr>
          <w:top w:val="single" w:sz="4" w:space="1" w:color="auto"/>
          <w:left w:val="single" w:sz="4" w:space="4" w:color="auto"/>
          <w:bottom w:val="single" w:sz="4" w:space="1" w:color="auto"/>
          <w:right w:val="single" w:sz="4" w:space="4" w:color="auto"/>
        </w:pBdr>
      </w:pPr>
      <w:r>
        <w:t>SITAR growth curve analysis is effective at summarising pubertal growth</w:t>
      </w:r>
    </w:p>
    <w:p w14:paraId="31105D44" w14:textId="10CA6784" w:rsidR="00D7453C" w:rsidRDefault="00D7453C" w:rsidP="00D7453C">
      <w:pPr>
        <w:pStyle w:val="ListParagraph"/>
        <w:numPr>
          <w:ilvl w:val="0"/>
          <w:numId w:val="5"/>
        </w:numPr>
        <w:pBdr>
          <w:top w:val="single" w:sz="4" w:space="1" w:color="auto"/>
          <w:left w:val="single" w:sz="4" w:space="4" w:color="auto"/>
          <w:bottom w:val="single" w:sz="4" w:space="1" w:color="auto"/>
          <w:right w:val="single" w:sz="4" w:space="4" w:color="auto"/>
        </w:pBdr>
      </w:pPr>
      <w:r>
        <w:t>For cohorts with infrequent measurements, modelling jointly with a second cohort can improve the fit</w:t>
      </w:r>
    </w:p>
    <w:p w14:paraId="6967599F" w14:textId="4FD4D787" w:rsidR="00D7453C" w:rsidRPr="00CD6132" w:rsidRDefault="00D7453C" w:rsidP="00D7453C">
      <w:pPr>
        <w:pStyle w:val="ListParagraph"/>
        <w:numPr>
          <w:ilvl w:val="0"/>
          <w:numId w:val="5"/>
        </w:numPr>
        <w:pBdr>
          <w:top w:val="single" w:sz="4" w:space="1" w:color="auto"/>
          <w:left w:val="single" w:sz="4" w:space="4" w:color="auto"/>
          <w:bottom w:val="single" w:sz="4" w:space="1" w:color="auto"/>
          <w:right w:val="single" w:sz="4" w:space="4" w:color="auto"/>
        </w:pBdr>
      </w:pPr>
      <w:r>
        <w:t xml:space="preserve">Bone health </w:t>
      </w:r>
      <w:r w:rsidR="00812F5F">
        <w:t>at age 60-64</w:t>
      </w:r>
      <w:r>
        <w:t xml:space="preserve"> is strongly associated with greater size, earlier timing and slower growth in puberty</w:t>
      </w:r>
    </w:p>
    <w:p w14:paraId="16159C17" w14:textId="77777777" w:rsidR="00F53826" w:rsidRDefault="00F53826" w:rsidP="00B70D12">
      <w:pPr>
        <w:pStyle w:val="Heading2"/>
        <w:pageBreakBefore/>
      </w:pPr>
      <w:r>
        <w:lastRenderedPageBreak/>
        <w:t>Introduction</w:t>
      </w:r>
    </w:p>
    <w:p w14:paraId="40A67329" w14:textId="1E2933B5" w:rsidR="00B62D3E" w:rsidRDefault="00F53826">
      <w:r>
        <w:t xml:space="preserve">Puberty is a time of dramatic change in body size and composition, driven by a complex </w:t>
      </w:r>
      <w:r w:rsidR="00AD6F40">
        <w:t xml:space="preserve">hormonal </w:t>
      </w:r>
      <w:r>
        <w:t xml:space="preserve">cascade </w:t>
      </w:r>
      <w:r w:rsidR="00FC2B7A">
        <w:t>that result</w:t>
      </w:r>
      <w:r w:rsidR="00AD6F40">
        <w:t>s</w:t>
      </w:r>
      <w:r>
        <w:t xml:space="preserve"> in </w:t>
      </w:r>
      <w:r w:rsidR="00BB7562">
        <w:t xml:space="preserve">rapid weight </w:t>
      </w:r>
      <w:r w:rsidR="00264305">
        <w:t xml:space="preserve">gain </w:t>
      </w:r>
      <w:r w:rsidR="00913ED0">
        <w:t>and height</w:t>
      </w:r>
      <w:r w:rsidR="008546E4">
        <w:t xml:space="preserve"> gain</w:t>
      </w:r>
      <w:r w:rsidR="00913ED0">
        <w:t xml:space="preserve">, </w:t>
      </w:r>
      <w:r w:rsidR="008546E4">
        <w:t xml:space="preserve">the timing of which varies </w:t>
      </w:r>
      <w:r w:rsidR="00913ED0">
        <w:t>wide</w:t>
      </w:r>
      <w:r w:rsidR="008546E4">
        <w:t>ly between</w:t>
      </w:r>
      <w:r w:rsidR="00913ED0">
        <w:t xml:space="preserve"> individual</w:t>
      </w:r>
      <w:r w:rsidR="008546E4">
        <w:t>s</w:t>
      </w:r>
      <w:r w:rsidR="00913ED0">
        <w:t>.</w:t>
      </w:r>
      <w:hyperlink w:anchor="_ENREF_1" w:tooltip="Tanner, 1966 #393" w:history="1">
        <w:r w:rsidR="00915CF4">
          <w:fldChar w:fldCharType="begin"/>
        </w:r>
        <w:r w:rsidR="00915CF4">
          <w:instrText xml:space="preserve"> ADDIN EN.CITE &lt;EndNote&gt;&lt;Cite&gt;&lt;Author&gt;Tanner&lt;/Author&gt;&lt;Year&gt;1966&lt;/Year&gt;&lt;RecNum&gt;393&lt;/RecNum&gt;&lt;DisplayText&gt;&lt;style face="superscript"&gt;1&lt;/style&gt;&lt;/DisplayText&gt;&lt;record&gt;&lt;rec-number&gt;393&lt;/rec-number&gt;&lt;foreign-keys&gt;&lt;key app="EN" db-id="0v9rw90su952evedwz8pwvvoz5wfw2r2w9xt" timestamp="0"&gt;393&lt;/key&gt;&lt;/foreign-keys&gt;&lt;ref-type name="Journal Article"&gt;17&lt;/ref-type&gt;&lt;contributors&gt;&lt;authors&gt;&lt;author&gt;Tanner, J. M.&lt;/author&gt;&lt;author&gt;Whitehouse, R. H.&lt;/author&gt;&lt;author&gt;Takaishi, M.&lt;/author&gt;&lt;/authors&gt;&lt;/contributors&gt;&lt;titles&gt;&lt;title&gt;Standards from birth to maturity for height, weight, height velocity, and weight velocity: British children, 1965 Parts I and II&lt;/title&gt;&lt;secondary-title&gt;Archives of Disease in Childhood&lt;/secondary-title&gt;&lt;/titles&gt;&lt;periodical&gt;&lt;full-title&gt;Archives of Disease in Childhood&lt;/full-title&gt;&lt;abbr-1&gt;Arch Dis Child&lt;/abbr-1&gt;&lt;/periodical&gt;&lt;pages&gt;454-471, 613-635&lt;/pages&gt;&lt;volume&gt;41&lt;/volume&gt;&lt;dates&gt;&lt;year&gt;1966&lt;/year&gt;&lt;/dates&gt;&lt;urls&gt;&lt;/urls&gt;&lt;/record&gt;&lt;/Cite&gt;&lt;/EndNote&gt;</w:instrText>
        </w:r>
        <w:r w:rsidR="00915CF4">
          <w:fldChar w:fldCharType="separate"/>
        </w:r>
        <w:r w:rsidR="00915CF4" w:rsidRPr="00B27770">
          <w:rPr>
            <w:noProof/>
            <w:vertAlign w:val="superscript"/>
          </w:rPr>
          <w:t>1</w:t>
        </w:r>
        <w:r w:rsidR="00915CF4">
          <w:fldChar w:fldCharType="end"/>
        </w:r>
      </w:hyperlink>
      <w:r w:rsidR="00913ED0">
        <w:t xml:space="preserve"> Studies </w:t>
      </w:r>
      <w:r w:rsidR="00B62D3E">
        <w:t xml:space="preserve">using questionnaire-derived data on </w:t>
      </w:r>
      <w:r w:rsidR="00913ED0">
        <w:t>recalled age at menarche, a discrete event during late pubert</w:t>
      </w:r>
      <w:r w:rsidR="008546E4">
        <w:t>y</w:t>
      </w:r>
      <w:r w:rsidR="00B62D3E">
        <w:t xml:space="preserve"> </w:t>
      </w:r>
      <w:r w:rsidR="00913ED0">
        <w:t>in girls</w:t>
      </w:r>
      <w:r w:rsidR="00B62D3E">
        <w:t xml:space="preserve">, indicate that the timing of puberty is influenced by </w:t>
      </w:r>
      <w:r w:rsidR="002A4A38">
        <w:t xml:space="preserve">both genetic </w:t>
      </w:r>
      <w:hyperlink w:anchor="_ENREF_2" w:tooltip="Elks, 2010 #2217" w:history="1">
        <w:r w:rsidR="00915CF4">
          <w:fldChar w:fldCharType="begin">
            <w:fldData xml:space="preserve">PEVuZE5vdGU+PENpdGU+PEF1dGhvcj5FbGtzPC9BdXRob3I+PFllYXI+MjAxMDwvWWVhcj48UmVj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</w:fldData>
          </w:fldChar>
        </w:r>
        <w:r w:rsidR="00915CF4">
          <w:instrText xml:space="preserve"> ADDIN EN.CITE </w:instrText>
        </w:r>
        <w:r w:rsidR="00915CF4">
          <w:fldChar w:fldCharType="begin">
            <w:fldData xml:space="preserve">PEVuZE5vdGU+PENpdGU+PEF1dGhvcj5FbGtzPC9BdXRob3I+PFllYXI+MjAxMDwvWWVhcj48UmVj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</w:fldData>
          </w:fldChar>
        </w:r>
        <w:r w:rsidR="00915CF4">
          <w:instrText xml:space="preserve"> ADDIN EN.CITE.DATA </w:instrText>
        </w:r>
        <w:r w:rsidR="00915CF4">
          <w:fldChar w:fldCharType="end"/>
        </w:r>
        <w:r w:rsidR="00915CF4">
          <w:fldChar w:fldCharType="separate"/>
        </w:r>
        <w:r w:rsidR="00915CF4" w:rsidRPr="00B27770">
          <w:rPr>
            <w:noProof/>
            <w:vertAlign w:val="superscript"/>
          </w:rPr>
          <w:t>2</w:t>
        </w:r>
        <w:r w:rsidR="00915CF4">
          <w:fldChar w:fldCharType="end"/>
        </w:r>
      </w:hyperlink>
      <w:r w:rsidR="00913ED0">
        <w:t xml:space="preserve"> and non-genetic factors, and </w:t>
      </w:r>
      <w:r w:rsidR="0086086E">
        <w:t xml:space="preserve">that it </w:t>
      </w:r>
      <w:r w:rsidR="00913ED0">
        <w:t>has important rele</w:t>
      </w:r>
      <w:r w:rsidR="002A4A38">
        <w:t>vance to later health outcomes</w:t>
      </w:r>
      <w:r w:rsidR="00913ED0">
        <w:t>.</w:t>
      </w:r>
      <w:hyperlink w:anchor="_ENREF_3" w:tooltip="Prentice, 2013 #2218" w:history="1">
        <w:r w:rsidR="00915CF4">
          <w:fldChar w:fldCharType="begin"/>
        </w:r>
        <w:r w:rsidR="00915CF4">
          <w:instrText xml:space="preserve"> ADDIN EN.CITE &lt;EndNote&gt;&lt;Cite&gt;&lt;Author&gt;Prentice&lt;/Author&gt;&lt;Year&gt;2013&lt;/Year&gt;&lt;RecNum&gt;2218&lt;/RecNum&gt;&lt;DisplayText&gt;&lt;style face="superscript"&gt;3&lt;/style&gt;&lt;/DisplayText&gt;&lt;record&gt;&lt;rec-number&gt;2218&lt;/rec-number&gt;&lt;foreign-keys&gt;&lt;key app="EN" db-id="0v9rw90su952evedwz8pwvvoz5wfw2r2w9xt" timestamp="1439905562"&gt;2218&lt;/key&gt;&lt;/foreign-keys&gt;&lt;ref-type name="Journal Article"&gt;17&lt;/ref-type&gt;&lt;contributors&gt;&lt;authors&gt;&lt;author&gt;Prentice, P.&lt;/author&gt;&lt;author&gt;Viner, R. M.&lt;/author&gt;&lt;/authors&gt;&lt;/contributors&gt;&lt;auth-address&gt;UCL Institute of Child Health, University College London, UK.&lt;/auth-address&gt;&lt;titles&gt;&lt;title&gt;Pubertal timing and adult obesity and cardiometabolic risk in women and men: a systematic review and meta-analysis&lt;/title&gt;&lt;secondary-title&gt;Int J Obes (Lond)&lt;/secondary-title&gt;&lt;/titles&gt;&lt;periodical&gt;&lt;full-title&gt;Int J Obes (Lond)&lt;/full-title&gt;&lt;/periodical&gt;&lt;pages&gt;1036-43&lt;/pages&gt;&lt;volume&gt;37&lt;/volume&gt;&lt;number&gt;8&lt;/number&gt;&lt;keywords&gt;&lt;keyword&gt;Adiposity&lt;/keyword&gt;&lt;keyword&gt;Adolescent&lt;/keyword&gt;&lt;keyword&gt;Age of Onset&lt;/keyword&gt;&lt;keyword&gt;Body Mass Index&lt;/keyword&gt;&lt;keyword&gt;Cardiovascular Diseases/*epidemiology/etiology/physiopathology&lt;/keyword&gt;&lt;keyword&gt;Child&lt;/keyword&gt;&lt;keyword&gt;Female&lt;/keyword&gt;&lt;keyword&gt;Humans&lt;/keyword&gt;&lt;keyword&gt;Male&lt;/keyword&gt;&lt;keyword&gt;Obesity/*epidemiology/etiology/physiopathology&lt;/keyword&gt;&lt;keyword&gt;Puberty, Precocious/complications/*epidemiology/physiopathology&lt;/keyword&gt;&lt;keyword&gt;Risk Factors&lt;/keyword&gt;&lt;keyword&gt;*Sexual Maturation&lt;/keyword&gt;&lt;keyword&gt;Time Factors&lt;/keyword&gt;&lt;/keywords&gt;&lt;dates&gt;&lt;year&gt;2013&lt;/year&gt;&lt;pub-dates&gt;&lt;date&gt;Aug&lt;/date&gt;&lt;/pub-dates&gt;&lt;/dates&gt;&lt;isbn&gt;1476-5497 (Electronic)&amp;#xD;0307-0565 (Linking)&lt;/isbn&gt;&lt;accession-num&gt;23164700&lt;/accession-num&gt;&lt;urls&gt;&lt;related-urls&gt;&lt;url&gt;http://www.ncbi.nlm.nih.gov/pubmed/23164700&lt;/url&gt;&lt;/related-urls&gt;&lt;/urls&gt;&lt;electronic-resource-num&gt;10.1038/ijo.2012.177&lt;/electronic-resource-num&gt;&lt;/record&gt;&lt;/Cite&gt;&lt;/EndNote&gt;</w:instrText>
        </w:r>
        <w:r w:rsidR="00915CF4">
          <w:fldChar w:fldCharType="separate"/>
        </w:r>
        <w:r w:rsidR="00915CF4" w:rsidRPr="00B27770">
          <w:rPr>
            <w:noProof/>
            <w:vertAlign w:val="superscript"/>
          </w:rPr>
          <w:t>3</w:t>
        </w:r>
        <w:r w:rsidR="00915CF4">
          <w:fldChar w:fldCharType="end"/>
        </w:r>
      </w:hyperlink>
      <w:r w:rsidR="00913ED0">
        <w:t xml:space="preserve"> </w:t>
      </w:r>
      <w:r w:rsidR="00B62D3E">
        <w:t xml:space="preserve">However, the regulation of pubertal changes in weight and height, and </w:t>
      </w:r>
      <w:r w:rsidR="005A1FA9">
        <w:t xml:space="preserve">in particular </w:t>
      </w:r>
      <w:r w:rsidR="00B62D3E">
        <w:t xml:space="preserve">the relevance of these </w:t>
      </w:r>
      <w:r w:rsidR="006A53B5">
        <w:t xml:space="preserve">growth </w:t>
      </w:r>
      <w:r w:rsidR="00B62D3E">
        <w:t>traits to later outcomes</w:t>
      </w:r>
      <w:r w:rsidR="005762BA">
        <w:t>,</w:t>
      </w:r>
      <w:r w:rsidR="00B62D3E">
        <w:t xml:space="preserve"> </w:t>
      </w:r>
      <w:r w:rsidR="00000722">
        <w:t>is</w:t>
      </w:r>
      <w:r w:rsidR="00B62D3E">
        <w:t xml:space="preserve"> difficult to study </w:t>
      </w:r>
      <w:r w:rsidR="005A1FA9">
        <w:t xml:space="preserve">for two reasons: </w:t>
      </w:r>
      <w:r w:rsidR="00B62D3E">
        <w:t xml:space="preserve">the need for </w:t>
      </w:r>
      <w:r w:rsidR="00000722">
        <w:t>serial</w:t>
      </w:r>
      <w:r w:rsidR="00B62D3E">
        <w:t xml:space="preserve"> growth measurements </w:t>
      </w:r>
      <w:r w:rsidR="00000722">
        <w:t xml:space="preserve">over </w:t>
      </w:r>
      <w:r w:rsidR="008A2423">
        <w:t>much of the second decade of life</w:t>
      </w:r>
      <w:r w:rsidR="005A1FA9">
        <w:t xml:space="preserve">, and the need for a suitable methodology to model and summarise the pattern of pubertal growth to relate </w:t>
      </w:r>
      <w:r w:rsidR="0086086E">
        <w:t xml:space="preserve">it </w:t>
      </w:r>
      <w:r w:rsidR="005A1FA9">
        <w:t>to later outcome</w:t>
      </w:r>
      <w:r w:rsidR="00B62D3E">
        <w:t>.</w:t>
      </w:r>
      <w:r w:rsidR="00E41D04">
        <w:t xml:space="preserve"> </w:t>
      </w:r>
    </w:p>
    <w:p w14:paraId="4A5F5DCF" w14:textId="2A6DB0FC" w:rsidR="00FC255A" w:rsidRDefault="00C30337" w:rsidP="006A53B5">
      <w:r>
        <w:t>A</w:t>
      </w:r>
      <w:r w:rsidR="006A53B5">
        <w:t xml:space="preserve">n </w:t>
      </w:r>
      <w:r w:rsidR="00B62D3E">
        <w:t>example</w:t>
      </w:r>
      <w:r w:rsidR="006A53B5">
        <w:t xml:space="preserve"> of this </w:t>
      </w:r>
      <w:r w:rsidR="005762BA">
        <w:t xml:space="preserve">arises in </w:t>
      </w:r>
      <w:r>
        <w:t xml:space="preserve">our </w:t>
      </w:r>
      <w:r w:rsidR="00B62D3E">
        <w:t xml:space="preserve">recent </w:t>
      </w:r>
      <w:r>
        <w:t xml:space="preserve">report </w:t>
      </w:r>
      <w:bookmarkStart w:id="5" w:name="OLE_LINK41"/>
      <w:bookmarkStart w:id="6" w:name="OLE_LINK42"/>
      <w:r w:rsidR="00512179">
        <w:t>o</w:t>
      </w:r>
      <w:r w:rsidR="005A1FA9">
        <w:t>n</w:t>
      </w:r>
      <w:r w:rsidR="00512179">
        <w:t xml:space="preserve"> the associations between childhood growth and bone outcomes at 60-64 years</w:t>
      </w:r>
      <w:r w:rsidR="00591A74">
        <w:t xml:space="preserve"> </w:t>
      </w:r>
      <w:hyperlink w:anchor="_ENREF_4" w:tooltip="Kuh, 2014 #2224" w:history="1">
        <w:r w:rsidR="00915CF4">
          <w:fldChar w:fldCharType="begin">
            <w:fldData xml:space="preserve">PEVuZE5vdGU+PENpdGU+PEF1dGhvcj5LdWg8L0F1dGhvcj48WWVhcj4yMDE0PC9ZZWFyPjxSZWNO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</w:fldData>
          </w:fldChar>
        </w:r>
        <w:r w:rsidR="00915CF4">
          <w:instrText xml:space="preserve"> ADDIN EN.CITE </w:instrText>
        </w:r>
        <w:r w:rsidR="00915CF4">
          <w:fldChar w:fldCharType="begin">
            <w:fldData xml:space="preserve">PEVuZE5vdGU+PENpdGU+PEF1dGhvcj5LdWg8L0F1dGhvcj48WWVhcj4yMDE0PC9ZZWFyPjxSZWNO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</w:fldData>
          </w:fldChar>
        </w:r>
        <w:r w:rsidR="00915CF4">
          <w:instrText xml:space="preserve"> ADDIN EN.CITE.DATA </w:instrText>
        </w:r>
        <w:r w:rsidR="00915CF4">
          <w:fldChar w:fldCharType="end"/>
        </w:r>
        <w:r w:rsidR="00915CF4">
          <w:fldChar w:fldCharType="separate"/>
        </w:r>
        <w:r w:rsidR="00915CF4" w:rsidRPr="00591A74">
          <w:rPr>
            <w:noProof/>
            <w:vertAlign w:val="superscript"/>
          </w:rPr>
          <w:t>4</w:t>
        </w:r>
        <w:r w:rsidR="00915CF4">
          <w:fldChar w:fldCharType="end"/>
        </w:r>
      </w:hyperlink>
      <w:r w:rsidR="00512179">
        <w:t xml:space="preserve"> in the </w:t>
      </w:r>
      <w:r w:rsidR="009E50FA">
        <w:t>Medical Research Council (</w:t>
      </w:r>
      <w:r w:rsidR="00512179">
        <w:t>MRC</w:t>
      </w:r>
      <w:r w:rsidR="009E50FA">
        <w:t>)</w:t>
      </w:r>
      <w:r w:rsidR="00512179">
        <w:t xml:space="preserve"> National Survey of Health and Development (NSHD), a birth cohort born in </w:t>
      </w:r>
      <w:r w:rsidR="001415DD">
        <w:t xml:space="preserve">one week in </w:t>
      </w:r>
      <w:r w:rsidR="00512179">
        <w:t xml:space="preserve">March 1946 and followed up over the </w:t>
      </w:r>
      <w:r w:rsidR="0086086E">
        <w:t>subsequent</w:t>
      </w:r>
      <w:r w:rsidR="00512179">
        <w:t xml:space="preserve"> 70 years.</w:t>
      </w:r>
      <w:r w:rsidR="00512179">
        <w:fldChar w:fldCharType="begin">
          <w:fldData xml:space="preserve">PEVuZE5vdGU+PENpdGU+PEF1dGhvcj5XYWRzd29ydGg8L0F1dGhvcj48WWVhcj4yMDA2PC9ZZWFy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</w:fldData>
        </w:fldChar>
      </w:r>
      <w:r w:rsidR="00591A74">
        <w:instrText xml:space="preserve"> ADDIN EN.CITE </w:instrText>
      </w:r>
      <w:r w:rsidR="00591A74">
        <w:fldChar w:fldCharType="begin">
          <w:fldData xml:space="preserve">PEVuZE5vdGU+PENpdGU+PEF1dGhvcj5XYWRzd29ydGg8L0F1dGhvcj48WWVhcj4yMDA2PC9ZZWFy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</w:fldData>
        </w:fldChar>
      </w:r>
      <w:r w:rsidR="00591A74">
        <w:instrText xml:space="preserve"> ADDIN EN.CITE.DATA </w:instrText>
      </w:r>
      <w:r w:rsidR="00591A74">
        <w:fldChar w:fldCharType="end"/>
      </w:r>
      <w:r w:rsidR="00512179">
        <w:fldChar w:fldCharType="separate"/>
      </w:r>
      <w:hyperlink w:anchor="_ENREF_5" w:tooltip="Wadsworth, 2006 #1948" w:history="1">
        <w:r w:rsidR="00915CF4" w:rsidRPr="00591A74">
          <w:rPr>
            <w:noProof/>
            <w:vertAlign w:val="superscript"/>
          </w:rPr>
          <w:t>5</w:t>
        </w:r>
      </w:hyperlink>
      <w:r w:rsidR="00591A74" w:rsidRPr="00591A74">
        <w:rPr>
          <w:noProof/>
          <w:vertAlign w:val="superscript"/>
        </w:rPr>
        <w:t xml:space="preserve">, </w:t>
      </w:r>
      <w:hyperlink w:anchor="_ENREF_6" w:tooltip="Kuh, 2011 #2223" w:history="1">
        <w:r w:rsidR="00915CF4" w:rsidRPr="00591A74">
          <w:rPr>
            <w:noProof/>
            <w:vertAlign w:val="superscript"/>
          </w:rPr>
          <w:t>6</w:t>
        </w:r>
      </w:hyperlink>
      <w:r w:rsidR="00512179">
        <w:fldChar w:fldCharType="end"/>
      </w:r>
      <w:r w:rsidR="006A53B5">
        <w:t xml:space="preserve"> </w:t>
      </w:r>
      <w:r w:rsidR="009E50FA">
        <w:t>We found that</w:t>
      </w:r>
      <w:r w:rsidR="00512179">
        <w:t xml:space="preserve"> </w:t>
      </w:r>
      <w:r w:rsidR="0088274E">
        <w:t xml:space="preserve">greater </w:t>
      </w:r>
      <w:r w:rsidR="00512179">
        <w:t>height and weight growth during ‘pre-puberty’ and ‘post-puberty’ were positively associated with bone size, a predictor of fracture risk, at 60-64 years.</w:t>
      </w:r>
      <w:r w:rsidR="00E41D04">
        <w:t xml:space="preserve"> </w:t>
      </w:r>
      <w:r w:rsidR="0067481E">
        <w:t>Yet g</w:t>
      </w:r>
      <w:r w:rsidR="001602A7">
        <w:t>iven that 30-40% of skeletal mineral is accrued within two years of peak height velocit</w:t>
      </w:r>
      <w:r w:rsidR="0067481E">
        <w:t>y it was surprising not to find</w:t>
      </w:r>
      <w:r w:rsidR="0086086E">
        <w:t xml:space="preserve"> stronger</w:t>
      </w:r>
      <w:r w:rsidR="005A1FA9">
        <w:t xml:space="preserve"> </w:t>
      </w:r>
      <w:r w:rsidR="001602A7">
        <w:t>association</w:t>
      </w:r>
      <w:r w:rsidR="0067481E">
        <w:t>s</w:t>
      </w:r>
      <w:r w:rsidR="00B92C1D">
        <w:t xml:space="preserve"> with growth during ‘puberty’</w:t>
      </w:r>
      <w:r w:rsidR="001602A7">
        <w:t xml:space="preserve">. </w:t>
      </w:r>
      <w:r>
        <w:t>While</w:t>
      </w:r>
      <w:r w:rsidR="006A53B5">
        <w:t xml:space="preserve"> </w:t>
      </w:r>
      <w:r>
        <w:t xml:space="preserve">NSHD has </w:t>
      </w:r>
      <w:bookmarkEnd w:id="5"/>
      <w:bookmarkEnd w:id="6"/>
      <w:r>
        <w:t>mor</w:t>
      </w:r>
      <w:r w:rsidR="008A2423">
        <w:t>e frequent growth</w:t>
      </w:r>
      <w:r>
        <w:t xml:space="preserve"> measurements than many subsequent studies, </w:t>
      </w:r>
      <w:r w:rsidR="003201AC">
        <w:t>the analysis was limited by the infrequent</w:t>
      </w:r>
      <w:r>
        <w:t xml:space="preserve"> time-points </w:t>
      </w:r>
      <w:r w:rsidR="00460F5B">
        <w:t xml:space="preserve">around </w:t>
      </w:r>
      <w:r>
        <w:t xml:space="preserve">puberty (with just three sweeps at the ages of 11, 15 and 20 years) </w:t>
      </w:r>
      <w:r w:rsidR="003201AC">
        <w:t xml:space="preserve">which </w:t>
      </w:r>
      <w:r>
        <w:t xml:space="preserve">were too sparse to </w:t>
      </w:r>
      <w:r w:rsidR="005A1FA9">
        <w:t xml:space="preserve">easily </w:t>
      </w:r>
      <w:r>
        <w:t xml:space="preserve">test </w:t>
      </w:r>
      <w:r w:rsidR="005762BA">
        <w:t xml:space="preserve">for </w:t>
      </w:r>
      <w:r>
        <w:t xml:space="preserve">associations with </w:t>
      </w:r>
      <w:r w:rsidR="005762BA">
        <w:t>pubertal growth</w:t>
      </w:r>
      <w:r w:rsidR="006A53B5">
        <w:t xml:space="preserve">. </w:t>
      </w:r>
      <w:r w:rsidR="005762BA">
        <w:t xml:space="preserve">Furthermore, the shape of the pubertal growth curve is complex, and summarising it </w:t>
      </w:r>
      <w:r w:rsidR="0086086E">
        <w:t>in a way that is</w:t>
      </w:r>
      <w:r w:rsidR="00A148BC">
        <w:t xml:space="preserve"> </w:t>
      </w:r>
      <w:r w:rsidR="005762BA">
        <w:t xml:space="preserve">suitable to relate to </w:t>
      </w:r>
      <w:r w:rsidR="00A148BC">
        <w:t xml:space="preserve">potential determinants or </w:t>
      </w:r>
      <w:r w:rsidR="005762BA">
        <w:t>later outcome</w:t>
      </w:r>
      <w:r w:rsidR="00A148BC">
        <w:t>s</w:t>
      </w:r>
      <w:r w:rsidR="005762BA">
        <w:t xml:space="preserve"> is not straightforward.</w:t>
      </w:r>
    </w:p>
    <w:p w14:paraId="5E242130" w14:textId="4FAF6EE5" w:rsidR="0086086E" w:rsidRDefault="008A2423" w:rsidP="006A53B5">
      <w:r>
        <w:t>In a life course context, m</w:t>
      </w:r>
      <w:r w:rsidR="00FC255A">
        <w:t xml:space="preserve">ost studies have </w:t>
      </w:r>
      <w:r w:rsidR="00C35C8C">
        <w:t>treated</w:t>
      </w:r>
      <w:r w:rsidR="00FC255A">
        <w:t xml:space="preserve"> adolescent </w:t>
      </w:r>
      <w:r>
        <w:t xml:space="preserve">height and </w:t>
      </w:r>
      <w:r w:rsidR="00FC255A">
        <w:t xml:space="preserve">weight </w:t>
      </w:r>
      <w:r>
        <w:t>as exposures, either as single measurements (i.e.</w:t>
      </w:r>
      <w:r w:rsidR="00FC255A">
        <w:t xml:space="preserve"> size) or </w:t>
      </w:r>
      <w:r>
        <w:t xml:space="preserve">as </w:t>
      </w:r>
      <w:r w:rsidR="00FC255A">
        <w:t xml:space="preserve">change </w:t>
      </w:r>
      <w:r>
        <w:t>over time (i.e.</w:t>
      </w:r>
      <w:r w:rsidR="00FC255A">
        <w:t xml:space="preserve"> velocity)</w:t>
      </w:r>
      <w:r>
        <w:t>,</w:t>
      </w:r>
      <w:r w:rsidR="00FC255A">
        <w:t xml:space="preserve"> </w:t>
      </w:r>
      <w:r>
        <w:t xml:space="preserve">and </w:t>
      </w:r>
      <w:r w:rsidR="00FC255A">
        <w:t>few have consider</w:t>
      </w:r>
      <w:r>
        <w:t>ed the maturational clock</w:t>
      </w:r>
      <w:r w:rsidR="00FC255A">
        <w:t xml:space="preserve"> </w:t>
      </w:r>
      <w:r>
        <w:t xml:space="preserve">(i.e. tempo, the timing of </w:t>
      </w:r>
      <w:r>
        <w:lastRenderedPageBreak/>
        <w:t>puberty)</w:t>
      </w:r>
      <w:r w:rsidR="00FC255A">
        <w:t xml:space="preserve"> as a</w:t>
      </w:r>
      <w:r>
        <w:t>n exposure</w:t>
      </w:r>
      <w:r w:rsidR="00FC255A">
        <w:t xml:space="preserve">, which </w:t>
      </w:r>
      <w:r w:rsidR="0086086E">
        <w:t xml:space="preserve">may </w:t>
      </w:r>
      <w:r>
        <w:t>be</w:t>
      </w:r>
      <w:r w:rsidR="00FC255A">
        <w:t xml:space="preserve"> confound</w:t>
      </w:r>
      <w:r>
        <w:t>ed with</w:t>
      </w:r>
      <w:r w:rsidR="00FC255A">
        <w:t xml:space="preserve"> </w:t>
      </w:r>
      <w:r w:rsidR="0043722C">
        <w:t xml:space="preserve">size and velocity. </w:t>
      </w:r>
      <w:r w:rsidR="00FC255A">
        <w:t xml:space="preserve">Recently, the SITAR </w:t>
      </w:r>
      <w:r>
        <w:t xml:space="preserve">growth curve </w:t>
      </w:r>
      <w:r w:rsidR="00FC255A">
        <w:t xml:space="preserve">model </w:t>
      </w:r>
      <w:r w:rsidR="00E95AB1">
        <w:t xml:space="preserve">(SuperImposition by Translation And Rotation) </w:t>
      </w:r>
      <w:r w:rsidR="00FC255A">
        <w:t xml:space="preserve">has been </w:t>
      </w:r>
      <w:r>
        <w:t>shown</w:t>
      </w:r>
      <w:r w:rsidR="00FC255A">
        <w:t xml:space="preserve"> to efficiently summarise pubertal growth </w:t>
      </w:r>
      <w:r>
        <w:t>based on</w:t>
      </w:r>
      <w:r w:rsidR="00FC255A">
        <w:t xml:space="preserve"> </w:t>
      </w:r>
      <w:r>
        <w:t>these three</w:t>
      </w:r>
      <w:r w:rsidR="00FC255A">
        <w:t xml:space="preserve"> parameters: size, velocity and tempo.</w:t>
      </w:r>
      <w:hyperlink w:anchor="_ENREF_7" w:tooltip="Cole, 2010 #905" w:history="1">
        <w:r w:rsidR="00915CF4">
          <w:fldChar w:fldCharType="begin">
            <w:fldData xml:space="preserve">PEVuZE5vdGU+PENpdGU+PEF1dGhvcj5Db2xlPC9BdXRob3I+PFllYXI+MjAxMDwvWWVhcj48UmVj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</w:fldData>
          </w:fldChar>
        </w:r>
        <w:r w:rsidR="00915CF4">
          <w:instrText xml:space="preserve"> ADDIN EN.CITE </w:instrText>
        </w:r>
        <w:r w:rsidR="00915CF4">
          <w:fldChar w:fldCharType="begin">
            <w:fldData xml:space="preserve">PEVuZE5vdGU+PENpdGU+PEF1dGhvcj5Db2xlPC9BdXRob3I+PFllYXI+MjAxMDwvWWVhcj48UmVj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</w:fldData>
          </w:fldChar>
        </w:r>
        <w:r w:rsidR="00915CF4">
          <w:instrText xml:space="preserve"> ADDIN EN.CITE.DATA </w:instrText>
        </w:r>
        <w:r w:rsidR="00915CF4">
          <w:fldChar w:fldCharType="end"/>
        </w:r>
        <w:r w:rsidR="00915CF4">
          <w:fldChar w:fldCharType="separate"/>
        </w:r>
        <w:r w:rsidR="00915CF4" w:rsidRPr="00591A74">
          <w:rPr>
            <w:noProof/>
            <w:vertAlign w:val="superscript"/>
          </w:rPr>
          <w:t>7-9</w:t>
        </w:r>
        <w:r w:rsidR="00915CF4">
          <w:fldChar w:fldCharType="end"/>
        </w:r>
      </w:hyperlink>
      <w:r w:rsidR="00FC255A">
        <w:t xml:space="preserve"> Like most growth curve models, SITAR works best with frequent serial data, </w:t>
      </w:r>
      <w:r>
        <w:t>and this</w:t>
      </w:r>
      <w:r w:rsidR="00FC255A">
        <w:t xml:space="preserve"> </w:t>
      </w:r>
      <w:r>
        <w:t>limits</w:t>
      </w:r>
      <w:r w:rsidR="00FC255A">
        <w:t xml:space="preserve"> its use in cohort studies that have only </w:t>
      </w:r>
      <w:r>
        <w:t>sparse</w:t>
      </w:r>
      <w:r w:rsidR="00FC255A">
        <w:t xml:space="preserve"> anthropometry. The purpose of this paper </w:t>
      </w:r>
      <w:r w:rsidR="00E85D89">
        <w:t>is</w:t>
      </w:r>
      <w:r>
        <w:t xml:space="preserve"> to apply SITAR to NSHD growth data, and</w:t>
      </w:r>
      <w:r w:rsidR="00FC255A">
        <w:t xml:space="preserve"> to explore whether the sparse </w:t>
      </w:r>
      <w:r>
        <w:t>nature of the</w:t>
      </w:r>
      <w:r w:rsidR="00FC255A">
        <w:t xml:space="preserve"> data </w:t>
      </w:r>
      <w:r w:rsidR="005A1FA9">
        <w:t xml:space="preserve">can </w:t>
      </w:r>
      <w:r w:rsidR="00FC255A">
        <w:t>be compensated for by augmenting them with data from another cohort</w:t>
      </w:r>
      <w:r>
        <w:t xml:space="preserve"> of comparable size but with more frequent measurements – the ALSPAC cohort</w:t>
      </w:r>
      <w:r w:rsidR="00FC255A">
        <w:t>.</w:t>
      </w:r>
      <w:hyperlink w:anchor="_ENREF_10" w:tooltip="Boyd, 2013 #2052" w:history="1">
        <w:r w:rsidR="00915CF4">
          <w:fldChar w:fldCharType="begin"/>
        </w:r>
        <w:r w:rsidR="00915CF4">
          <w:instrText xml:space="preserve"> ADDIN EN.CITE &lt;EndNote&gt;&lt;Cite&gt;&lt;Author&gt;Boyd&lt;/Author&gt;&lt;Year&gt;2013&lt;/Year&gt;&lt;RecNum&gt;2052&lt;/RecNum&gt;&lt;DisplayText&gt;&lt;style face="superscript"&gt;10&lt;/style&gt;&lt;/DisplayText&gt;&lt;record&gt;&lt;rec-number&gt;2052&lt;/rec-number&gt;&lt;foreign-keys&gt;&lt;key app="EN" db-id="0v9rw90su952evedwz8pwvvoz5wfw2r2w9xt" timestamp="1370259116"&gt;2052&lt;/key&gt;&lt;/foreign-keys&gt;&lt;ref-type name="Journal Article"&gt;17&lt;/ref-type&gt;&lt;contributors&gt;&lt;authors&gt;&lt;author&gt;Boyd, Andy&lt;/author&gt;&lt;author&gt;Golding, Jean&lt;/author&gt;&lt;author&gt;Macleod, John&lt;/author&gt;&lt;author&gt;Lawlor, Debbie A.&lt;/author&gt;&lt;author&gt;Fraser, Abigail&lt;/author&gt;&lt;author&gt;Henderson, John&lt;/author&gt;&lt;author&gt;Molloy, Lynn&lt;/author&gt;&lt;author&gt;Ness, Andy&lt;/author&gt;&lt;author&gt;Ring, Susan&lt;/author&gt;&lt;author&gt;Davey Smith, George&lt;/author&gt;&lt;/authors&gt;&lt;/contributors&gt;&lt;titles&gt;&lt;title&gt;Cohort Profile: The &amp;apos;Children of the 90s&amp;apos;--the index offspring of the Avon Longitudinal Study of Parents and Children&lt;/title&gt;&lt;secondary-title&gt;International journal of epidemiology&lt;/secondary-title&gt;&lt;/titles&gt;&lt;periodical&gt;&lt;full-title&gt;International Journal of Epidemiology&lt;/full-title&gt;&lt;abbr-1&gt;Int J Epidemiol&lt;/abbr-1&gt;&lt;/periodical&gt;&lt;pages&gt;111-27&lt;/pages&gt;&lt;volume&gt;42&lt;/volume&gt;&lt;number&gt;1&lt;/number&gt;&lt;dates&gt;&lt;year&gt;2013&lt;/year&gt;&lt;pub-dates&gt;&lt;date&gt;2013-Feb&lt;/date&gt;&lt;/pub-dates&gt;&lt;/dates&gt;&lt;isbn&gt;1464-3685&lt;/isbn&gt;&lt;accession-num&gt;MEDLINE:22507743&lt;/accession-num&gt;&lt;urls&gt;&lt;related-urls&gt;&lt;url&gt;&amp;lt;Go to ISI&amp;gt;://MEDLINE:22507743&lt;/url&gt;&lt;/related-urls&gt;&lt;/urls&gt;&lt;electronic-resource-num&gt;10.1093/ije/dys064&lt;/electronic-resource-num&gt;&lt;/record&gt;&lt;/Cite&gt;&lt;/EndNote&gt;</w:instrText>
        </w:r>
        <w:r w:rsidR="00915CF4">
          <w:fldChar w:fldCharType="separate"/>
        </w:r>
        <w:r w:rsidR="00915CF4" w:rsidRPr="00591A74">
          <w:rPr>
            <w:noProof/>
            <w:vertAlign w:val="superscript"/>
          </w:rPr>
          <w:t>10</w:t>
        </w:r>
        <w:r w:rsidR="00915CF4">
          <w:fldChar w:fldCharType="end"/>
        </w:r>
      </w:hyperlink>
      <w:r w:rsidR="00FC255A">
        <w:t xml:space="preserve"> To </w:t>
      </w:r>
      <w:r>
        <w:t>test</w:t>
      </w:r>
      <w:r w:rsidR="00FC255A">
        <w:t xml:space="preserve"> whether the SITAR parameters</w:t>
      </w:r>
      <w:r>
        <w:t>, particularly tempo, we</w:t>
      </w:r>
      <w:r w:rsidR="00FC255A">
        <w:t>re biologically meaningful, we relate</w:t>
      </w:r>
      <w:r>
        <w:t>d</w:t>
      </w:r>
      <w:r w:rsidR="00FC255A">
        <w:t xml:space="preserve"> them to </w:t>
      </w:r>
      <w:r>
        <w:t xml:space="preserve">contemporaneously collected </w:t>
      </w:r>
      <w:r w:rsidR="009E50FA">
        <w:t>measures</w:t>
      </w:r>
      <w:r>
        <w:t xml:space="preserve"> of pubertal timing in NSHD</w:t>
      </w:r>
      <w:r w:rsidR="00FC255A">
        <w:t xml:space="preserve">. </w:t>
      </w:r>
    </w:p>
    <w:p w14:paraId="582EB2D2" w14:textId="70391519" w:rsidR="00C30337" w:rsidRDefault="00851C2F" w:rsidP="006A53B5">
      <w:r>
        <w:t xml:space="preserve">A companion paper relates the timing of puberty </w:t>
      </w:r>
      <w:r w:rsidR="003201AC">
        <w:t xml:space="preserve">(reported menarche for girls and clinically assessed pubertal stage for boys) </w:t>
      </w:r>
      <w:r>
        <w:t>to later bone outcomes in NSHD</w:t>
      </w:r>
      <w:r w:rsidR="003201AC">
        <w:t xml:space="preserve"> and</w:t>
      </w:r>
      <w:r w:rsidR="007709F9">
        <w:t>, in the same sample,</w:t>
      </w:r>
      <w:r w:rsidR="003201AC">
        <w:t xml:space="preserve"> compares these associations with the association with height tempo derived from our SITAR model</w:t>
      </w:r>
      <w:r w:rsidR="009E50FA">
        <w:t>.</w:t>
      </w:r>
      <w:hyperlink w:anchor="_ENREF_11" w:tooltip="Kuh, 2016 #1569" w:history="1">
        <w:r w:rsidR="00915CF4">
          <w:fldChar w:fldCharType="begin"/>
        </w:r>
        <w:r w:rsidR="00915CF4">
          <w:instrText xml:space="preserve"> ADDIN EN.CITE &lt;EndNote&gt;&lt;Cite&gt;&lt;Author&gt;Kuh&lt;/Author&gt;&lt;Year&gt;2016&lt;/Year&gt;&lt;RecNum&gt;1569&lt;/RecNum&gt;&lt;DisplayText&gt;&lt;style face="superscript"&gt;11&lt;/style&gt;&lt;/DisplayText&gt;&lt;record&gt;&lt;rec-number&gt;1569&lt;/rec-number&gt;&lt;foreign-keys&gt;&lt;key app="EN" db-id="z0f9t9p9sapavfexwwap5rrxxfpvref29saw" timestamp="1443525255"&gt;1569&lt;/key&gt;&lt;/foreign-keys&gt;&lt;ref-type name="Journal Article"&gt;17&lt;/ref-type&gt;&lt;contributors&gt;&lt;authors&gt;&lt;author&gt;Kuh, D&lt;/author&gt;&lt;author&gt;Muthuri, S&lt;/author&gt;&lt;author&gt;Moore, A&lt;/author&gt;&lt;author&gt;Cole, T J&lt;/author&gt;&lt;author&gt;Adams, J&lt;/author&gt;&lt;author&gt;Cooper, C&lt;/author&gt;&lt;author&gt;Hardy, R&lt;/author&gt;&lt;author&gt;Ward, K&lt;/author&gt;&lt;/authors&gt;&lt;/contributors&gt;&lt;titles&gt;&lt;title&gt;Pubertal timing and bone phenotype in early old age: findings from a British birth cohort study&lt;/title&gt;&lt;secondary-title&gt;International Journal of Epidemiology&lt;/secondary-title&gt;&lt;/titles&gt;&lt;periodical&gt;&lt;full-title&gt;International Journal of Epidemiology&lt;/full-title&gt;&lt;abbr-1&gt;Int J Epidemiol&lt;/abbr-1&gt;&lt;/periodical&gt;&lt;volume&gt;(submitted)&lt;/volume&gt;&lt;dates&gt;&lt;year&gt;2016&lt;/year&gt;&lt;/dates&gt;&lt;urls&gt;&lt;/urls&gt;&lt;/record&gt;&lt;/Cite&gt;&lt;/EndNote&gt;</w:instrText>
        </w:r>
        <w:r w:rsidR="00915CF4">
          <w:fldChar w:fldCharType="separate"/>
        </w:r>
        <w:r w:rsidR="00915CF4" w:rsidRPr="00591A74">
          <w:rPr>
            <w:noProof/>
            <w:vertAlign w:val="superscript"/>
          </w:rPr>
          <w:t>11</w:t>
        </w:r>
        <w:r w:rsidR="00915CF4">
          <w:fldChar w:fldCharType="end"/>
        </w:r>
      </w:hyperlink>
      <w:r>
        <w:t xml:space="preserve"> </w:t>
      </w:r>
      <w:r w:rsidR="003201AC">
        <w:t xml:space="preserve">The current paper </w:t>
      </w:r>
      <w:r w:rsidR="009E50FA">
        <w:t>documents the process</w:t>
      </w:r>
      <w:r w:rsidR="003201AC">
        <w:t xml:space="preserve"> for </w:t>
      </w:r>
      <w:r w:rsidR="00FC255A">
        <w:t xml:space="preserve">augmenting NSHD with ALSPAC data </w:t>
      </w:r>
      <w:r w:rsidR="008A2423">
        <w:t>in the SITAR analysis</w:t>
      </w:r>
      <w:r w:rsidR="003201AC">
        <w:t xml:space="preserve">, and then tests the hypotheses that 1) this augmented model </w:t>
      </w:r>
      <w:r w:rsidR="00FC255A">
        <w:t>improve</w:t>
      </w:r>
      <w:r w:rsidR="003201AC">
        <w:t>s</w:t>
      </w:r>
      <w:r w:rsidR="00FC255A">
        <w:t xml:space="preserve"> the </w:t>
      </w:r>
      <w:r w:rsidR="00460F5B">
        <w:t>correlation</w:t>
      </w:r>
      <w:r w:rsidR="0086086E">
        <w:t>s</w:t>
      </w:r>
      <w:r w:rsidR="00460F5B">
        <w:t xml:space="preserve"> with reported pubertal status</w:t>
      </w:r>
      <w:r w:rsidR="008A2423">
        <w:t xml:space="preserve"> in NSHD, and </w:t>
      </w:r>
      <w:r w:rsidR="00FC255A">
        <w:t>2)</w:t>
      </w:r>
      <w:r w:rsidR="008A2423">
        <w:t xml:space="preserve"> that the SITAR effects of size, velocity and tempo </w:t>
      </w:r>
      <w:r w:rsidR="0086086E">
        <w:t xml:space="preserve">in NSHD </w:t>
      </w:r>
      <w:r w:rsidR="007709F9">
        <w:t xml:space="preserve">in the </w:t>
      </w:r>
      <w:r w:rsidR="00B669F7">
        <w:t>full</w:t>
      </w:r>
      <w:r w:rsidR="007709F9">
        <w:t xml:space="preserve"> sample </w:t>
      </w:r>
      <w:r w:rsidR="009E50FA">
        <w:t>are</w:t>
      </w:r>
      <w:r w:rsidR="007709F9">
        <w:t xml:space="preserve"> </w:t>
      </w:r>
      <w:r w:rsidR="008A2423">
        <w:t xml:space="preserve">associated with </w:t>
      </w:r>
      <w:r w:rsidR="007709F9">
        <w:t xml:space="preserve">key </w:t>
      </w:r>
      <w:r w:rsidR="008A2423">
        <w:t>bone health outcomes measured some 50 years later</w:t>
      </w:r>
      <w:r w:rsidR="00FC255A">
        <w:t>.</w:t>
      </w:r>
      <w:hyperlink w:anchor="_ENREF_11" w:tooltip="Kuh, 2016 #1569" w:history="1">
        <w:r w:rsidR="00915CF4">
          <w:fldChar w:fldCharType="begin"/>
        </w:r>
        <w:r w:rsidR="00915CF4">
          <w:instrText xml:space="preserve"> ADDIN EN.CITE &lt;EndNote&gt;&lt;Cite&gt;&lt;Author&gt;Kuh&lt;/Author&gt;&lt;Year&gt;2016&lt;/Year&gt;&lt;RecNum&gt;1569&lt;/RecNum&gt;&lt;DisplayText&gt;&lt;style face="superscript"&gt;11&lt;/style&gt;&lt;/DisplayText&gt;&lt;record&gt;&lt;rec-number&gt;1569&lt;/rec-number&gt;&lt;foreign-keys&gt;&lt;key app="EN" db-id="z0f9t9p9sapavfexwwap5rrxxfpvref29saw" timestamp="1443525255"&gt;1569&lt;/key&gt;&lt;/foreign-keys&gt;&lt;ref-type name="Journal Article"&gt;17&lt;/ref-type&gt;&lt;contributors&gt;&lt;authors&gt;&lt;author&gt;Kuh, D&lt;/author&gt;&lt;author&gt;Muthuri, S&lt;/author&gt;&lt;author&gt;Moore, A&lt;/author&gt;&lt;author&gt;Cole, T J&lt;/author&gt;&lt;author&gt;Adams, J&lt;/author&gt;&lt;author&gt;Cooper, C&lt;/author&gt;&lt;author&gt;Hardy, R&lt;/author&gt;&lt;author&gt;Ward, K&lt;/author&gt;&lt;/authors&gt;&lt;/contributors&gt;&lt;titles&gt;&lt;title&gt;Pubertal timing and bone phenotype in early old age: findings from a British birth cohort study&lt;/title&gt;&lt;secondary-title&gt;International Journal of Epidemiology&lt;/secondary-title&gt;&lt;/titles&gt;&lt;periodical&gt;&lt;full-title&gt;International Journal of Epidemiology&lt;/full-title&gt;&lt;abbr-1&gt;Int J Epidemiol&lt;/abbr-1&gt;&lt;/periodical&gt;&lt;volume&gt;(submitted)&lt;/volume&gt;&lt;dates&gt;&lt;year&gt;2016&lt;/year&gt;&lt;/dates&gt;&lt;urls&gt;&lt;/urls&gt;&lt;/record&gt;&lt;/Cite&gt;&lt;/EndNote&gt;</w:instrText>
        </w:r>
        <w:r w:rsidR="00915CF4">
          <w:fldChar w:fldCharType="separate"/>
        </w:r>
        <w:r w:rsidR="00915CF4" w:rsidRPr="00591A74">
          <w:rPr>
            <w:noProof/>
            <w:vertAlign w:val="superscript"/>
          </w:rPr>
          <w:t>11</w:t>
        </w:r>
        <w:r w:rsidR="00915CF4">
          <w:fldChar w:fldCharType="end"/>
        </w:r>
      </w:hyperlink>
    </w:p>
    <w:p w14:paraId="6AF48DC1" w14:textId="77777777" w:rsidR="00F53826" w:rsidRDefault="00F53826" w:rsidP="00F53826">
      <w:pPr>
        <w:pStyle w:val="Heading2"/>
      </w:pPr>
      <w:r>
        <w:t xml:space="preserve">Methods </w:t>
      </w:r>
    </w:p>
    <w:p w14:paraId="2676C0E9" w14:textId="34D371C1" w:rsidR="009A678C" w:rsidRPr="009A678C" w:rsidRDefault="009A678C" w:rsidP="009A678C">
      <w:pPr>
        <w:pStyle w:val="Heading3"/>
      </w:pPr>
      <w:r>
        <w:t>NSHD</w:t>
      </w:r>
    </w:p>
    <w:p w14:paraId="1849BE2C" w14:textId="5B36F648" w:rsidR="00AE7F67" w:rsidRDefault="005B64FB" w:rsidP="004C671D">
      <w:pPr>
        <w:rPr>
          <w:lang w:val="en-US"/>
        </w:rPr>
      </w:pPr>
      <w:r w:rsidRPr="005B64FB">
        <w:rPr>
          <w:lang w:val="en-US"/>
        </w:rPr>
        <w:t>The NSHD is a socially stratified birth cohort of 2547 men and</w:t>
      </w:r>
      <w:r>
        <w:rPr>
          <w:lang w:val="en-US"/>
        </w:rPr>
        <w:t xml:space="preserve"> </w:t>
      </w:r>
      <w:r w:rsidRPr="005B64FB">
        <w:rPr>
          <w:lang w:val="en-US"/>
        </w:rPr>
        <w:t>2815 women of white European descent born during one week in</w:t>
      </w:r>
      <w:r>
        <w:rPr>
          <w:lang w:val="en-US"/>
        </w:rPr>
        <w:t xml:space="preserve"> </w:t>
      </w:r>
      <w:r w:rsidRPr="005B64FB">
        <w:rPr>
          <w:lang w:val="en-US"/>
        </w:rPr>
        <w:t xml:space="preserve">March 1946 </w:t>
      </w:r>
      <w:r w:rsidR="009B3A3C">
        <w:rPr>
          <w:lang w:val="en-US"/>
        </w:rPr>
        <w:t>and</w:t>
      </w:r>
      <w:r w:rsidRPr="005B64FB">
        <w:rPr>
          <w:lang w:val="en-US"/>
        </w:rPr>
        <w:t xml:space="preserve"> followed with repeated data collections</w:t>
      </w:r>
      <w:r>
        <w:rPr>
          <w:lang w:val="en-US"/>
        </w:rPr>
        <w:t xml:space="preserve"> </w:t>
      </w:r>
      <w:r w:rsidR="00C65181">
        <w:rPr>
          <w:lang w:val="en-US"/>
        </w:rPr>
        <w:t>since then</w:t>
      </w:r>
      <w:r w:rsidRPr="005B64FB">
        <w:rPr>
          <w:lang w:val="en-US"/>
        </w:rPr>
        <w:t>.</w:t>
      </w:r>
      <w:hyperlink w:anchor="_ENREF_5" w:tooltip="Wadsworth, 2006 #1948" w:history="1">
        <w:r w:rsidR="00915CF4">
          <w:rPr>
            <w:lang w:val="en-US"/>
          </w:rPr>
          <w:fldChar w:fldCharType="begin"/>
        </w:r>
        <w:r w:rsidR="00915CF4">
          <w:rPr>
            <w:lang w:val="en-US"/>
          </w:rPr>
          <w:instrText xml:space="preserve"> ADDIN EN.CITE &lt;EndNote&gt;&lt;Cite&gt;&lt;Author&gt;Wadsworth&lt;/Author&gt;&lt;Year&gt;2006&lt;/Year&gt;&lt;RecNum&gt;1948&lt;/RecNum&gt;&lt;DisplayText&gt;&lt;style face="superscript"&gt;5&lt;/style&gt;&lt;/DisplayText&gt;&lt;record&gt;&lt;rec-number&gt;1948&lt;/rec-number&gt;&lt;foreign-keys&gt;&lt;key app="EN" db-id="0v9rw90su952evedwz8pwvvoz5wfw2r2w9xt" timestamp="0"&gt;1948&lt;/key&gt;&lt;/foreign-keys&gt;&lt;ref-type name="Journal Article"&gt;17&lt;/ref-type&gt;&lt;contributors&gt;&lt;authors&gt;&lt;author&gt;Wadsworth, M.&lt;/author&gt;&lt;author&gt;Kuh, D.&lt;/author&gt;&lt;author&gt;Richards, M.&lt;/author&gt;&lt;author&gt;Hardy, R.&lt;/author&gt;&lt;/authors&gt;&lt;/contributors&gt;&lt;titles&gt;&lt;title&gt;Cohort profile: The 1946 National Birth Cohort (MRC National Survey of Health and Development)&lt;/title&gt;&lt;secondary-title&gt;International Journal of Epidemiology&lt;/secondary-title&gt;&lt;/titles&gt;&lt;periodical&gt;&lt;full-title&gt;International Journal of Epidemiology&lt;/full-title&gt;&lt;abbr-1&gt;Int J Epidemiol&lt;/abbr-1&gt;&lt;/periodical&gt;&lt;pages&gt;49-54&lt;/pages&gt;&lt;volume&gt;35&lt;/volume&gt;&lt;number&gt;1&lt;/number&gt;&lt;dates&gt;&lt;year&gt;2006&lt;/year&gt;&lt;pub-dates&gt;&lt;date&gt;Feb&lt;/date&gt;&lt;/pub-dates&gt;&lt;/dates&gt;&lt;isbn&gt;0300-5771&lt;/isbn&gt;&lt;accession-num&gt;ISI:000235281700013&lt;/accession-num&gt;&lt;urls&gt;&lt;related-urls&gt;&lt;url&gt;&amp;lt;Go to ISI&amp;gt;://000235281700013&lt;/url&gt;&lt;/related-urls&gt;&lt;/urls&gt;&lt;electronic-resource-num&gt;10.1093/ije/dyi201&lt;/electronic-resource-num&gt;&lt;/record&gt;&lt;/Cite&gt;&lt;/EndNote&gt;</w:instrText>
        </w:r>
        <w:r w:rsidR="00915CF4">
          <w:rPr>
            <w:lang w:val="en-US"/>
          </w:rPr>
          <w:fldChar w:fldCharType="separate"/>
        </w:r>
        <w:r w:rsidR="00915CF4" w:rsidRPr="00591A74">
          <w:rPr>
            <w:noProof/>
            <w:vertAlign w:val="superscript"/>
            <w:lang w:val="en-US"/>
          </w:rPr>
          <w:t>5</w:t>
        </w:r>
        <w:r w:rsidR="00915CF4">
          <w:rPr>
            <w:lang w:val="en-US"/>
          </w:rPr>
          <w:fldChar w:fldCharType="end"/>
        </w:r>
      </w:hyperlink>
      <w:r w:rsidRPr="005B64FB">
        <w:rPr>
          <w:lang w:val="en-US"/>
        </w:rPr>
        <w:t xml:space="preserve"> Heights and weights</w:t>
      </w:r>
      <w:r>
        <w:rPr>
          <w:lang w:val="en-US"/>
        </w:rPr>
        <w:t xml:space="preserve"> </w:t>
      </w:r>
      <w:r w:rsidRPr="005B64FB">
        <w:rPr>
          <w:lang w:val="en-US"/>
        </w:rPr>
        <w:t>were measured using standard p</w:t>
      </w:r>
      <w:r w:rsidR="00C65181">
        <w:rPr>
          <w:lang w:val="en-US"/>
        </w:rPr>
        <w:t>rotocols at ages 2, 4, 6, 7, 11 and</w:t>
      </w:r>
      <w:r>
        <w:rPr>
          <w:lang w:val="en-US"/>
        </w:rPr>
        <w:t xml:space="preserve"> </w:t>
      </w:r>
      <w:r w:rsidR="00C65181">
        <w:rPr>
          <w:lang w:val="en-US"/>
        </w:rPr>
        <w:t>15,</w:t>
      </w:r>
      <w:r w:rsidRPr="005B64FB">
        <w:rPr>
          <w:lang w:val="en-US"/>
        </w:rPr>
        <w:t xml:space="preserve"> and s</w:t>
      </w:r>
      <w:r w:rsidR="00A52187">
        <w:rPr>
          <w:lang w:val="en-US"/>
        </w:rPr>
        <w:t>elf-</w:t>
      </w:r>
      <w:r w:rsidR="004C671D">
        <w:rPr>
          <w:lang w:val="en-US"/>
        </w:rPr>
        <w:t>reported at ages 20 and 26</w:t>
      </w:r>
      <w:r w:rsidRPr="005B64FB">
        <w:rPr>
          <w:lang w:val="en-US"/>
        </w:rPr>
        <w:t>.</w:t>
      </w:r>
      <w:r w:rsidR="00C65181" w:rsidRPr="00C65181">
        <w:rPr>
          <w:lang w:val="en-US"/>
        </w:rPr>
        <w:t xml:space="preserve"> </w:t>
      </w:r>
    </w:p>
    <w:p w14:paraId="3A304017" w14:textId="2DA8552A" w:rsidR="00191119" w:rsidRPr="009051D8" w:rsidRDefault="00191119" w:rsidP="00191119">
      <w:r>
        <w:lastRenderedPageBreak/>
        <w:t>P</w:t>
      </w:r>
      <w:r w:rsidRPr="009051D8">
        <w:t xml:space="preserve">ubertal timing </w:t>
      </w:r>
      <w:r>
        <w:t xml:space="preserve">was </w:t>
      </w:r>
      <w:r w:rsidR="009E50FA">
        <w:t xml:space="preserve">recorded </w:t>
      </w:r>
      <w:r>
        <w:t>at age</w:t>
      </w:r>
      <w:r w:rsidRPr="009051D8">
        <w:t xml:space="preserve"> 14-15. </w:t>
      </w:r>
      <w:r>
        <w:t>Mothers were asked their daughter’s a</w:t>
      </w:r>
      <w:r w:rsidRPr="009051D8">
        <w:t>ge at menarche</w:t>
      </w:r>
      <w:r>
        <w:t xml:space="preserve"> (in months),</w:t>
      </w:r>
      <w:r w:rsidRPr="009051D8">
        <w:t xml:space="preserve"> </w:t>
      </w:r>
      <w:r>
        <w:t>and where it had</w:t>
      </w:r>
      <w:r w:rsidRPr="009051D8">
        <w:t xml:space="preserve"> not </w:t>
      </w:r>
      <w:r w:rsidR="009E50FA">
        <w:t xml:space="preserve">yet </w:t>
      </w:r>
      <w:r>
        <w:t xml:space="preserve">occurred </w:t>
      </w:r>
      <w:r w:rsidR="009E50FA">
        <w:t xml:space="preserve">it </w:t>
      </w:r>
      <w:r w:rsidR="00B75A76">
        <w:t xml:space="preserve">was imputed </w:t>
      </w:r>
      <w:r w:rsidR="00E95AB1">
        <w:t xml:space="preserve">(n=94) </w:t>
      </w:r>
      <w:r w:rsidR="00B75A76">
        <w:t xml:space="preserve">from reports of </w:t>
      </w:r>
      <w:r>
        <w:t xml:space="preserve">the subjects themselves </w:t>
      </w:r>
      <w:r w:rsidR="00B75A76">
        <w:t xml:space="preserve">who </w:t>
      </w:r>
      <w:r w:rsidR="00654C26" w:rsidRPr="009051D8">
        <w:t>at 48</w:t>
      </w:r>
      <w:r w:rsidR="00654C26">
        <w:t xml:space="preserve"> years </w:t>
      </w:r>
      <w:r>
        <w:t xml:space="preserve">were asked </w:t>
      </w:r>
      <w:r w:rsidR="00B75A76">
        <w:t>to recall their age at menarche</w:t>
      </w:r>
      <w:r w:rsidRPr="009051D8">
        <w:t>.</w:t>
      </w:r>
      <w:hyperlink w:anchor="_ENREF_12" w:tooltip="Cooper, 2006 #2246" w:history="1">
        <w:r w:rsidR="00915CF4">
          <w:fldChar w:fldCharType="begin"/>
        </w:r>
        <w:r w:rsidR="00915CF4">
          <w:instrText xml:space="preserve"> ADDIN EN.CITE &lt;EndNote&gt;&lt;Cite&gt;&lt;Author&gt;Cooper&lt;/Author&gt;&lt;Year&gt;2006&lt;/Year&gt;&lt;RecNum&gt;2246&lt;/RecNum&gt;&lt;DisplayText&gt;&lt;style face="superscript"&gt;12&lt;/style&gt;&lt;/DisplayText&gt;&lt;record&gt;&lt;rec-number&gt;2246&lt;/rec-number&gt;&lt;foreign-keys&gt;&lt;key app="EN" db-id="0v9rw90su952evedwz8pwvvoz5wfw2r2w9xt" timestamp="1445337382"&gt;2246&lt;/key&gt;&lt;/foreign-keys&gt;&lt;ref-type name="Journal Article"&gt;17&lt;/ref-type&gt;&lt;contributors&gt;&lt;authors&gt;&lt;author&gt;Cooper, R&lt;/author&gt;&lt;author&gt;Blell, M&lt;/author&gt;&lt;author&gt;Hardy, R&lt;/author&gt;&lt;author&gt;Black, S&lt;/author&gt;&lt;author&gt;Pollard, T&lt;/author&gt;&lt;author&gt;Wadsworth, M E J&lt;/author&gt;&lt;author&gt;Pearce, M S&lt;/author&gt;&lt;author&gt;Kuh, D&lt;/author&gt;&lt;/authors&gt;&lt;/contributors&gt;&lt;titles&gt;&lt;title&gt;The validity of age at menarche self-reported in adulthood&lt;/title&gt;&lt;secondary-title&gt;Journal of Epidemiology and Community Health&lt;/secondary-title&gt;&lt;/titles&gt;&lt;periodical&gt;&lt;full-title&gt;Journal of Epidemiology and Community Health&lt;/full-title&gt;&lt;abbr-1&gt;J. Epidemiol. Community Health&lt;/abbr-1&gt;&lt;/periodical&gt;&lt;pages&gt;993-7&lt;/pages&gt;&lt;volume&gt;60&lt;/volume&gt;&lt;dates&gt;&lt;year&gt;2006&lt;/year&gt;&lt;/dates&gt;&lt;urls&gt;&lt;/urls&gt;&lt;/record&gt;&lt;/Cite&gt;&lt;/EndNote&gt;</w:instrText>
        </w:r>
        <w:r w:rsidR="00915CF4">
          <w:fldChar w:fldCharType="separate"/>
        </w:r>
        <w:r w:rsidR="00915CF4" w:rsidRPr="00591A74">
          <w:rPr>
            <w:noProof/>
            <w:vertAlign w:val="superscript"/>
          </w:rPr>
          <w:t>12</w:t>
        </w:r>
        <w:r w:rsidR="00915CF4">
          <w:fldChar w:fldCharType="end"/>
        </w:r>
      </w:hyperlink>
      <w:r w:rsidRPr="009051D8">
        <w:t xml:space="preserve"> </w:t>
      </w:r>
      <w:r w:rsidR="00584E90">
        <w:t>T</w:t>
      </w:r>
      <w:r>
        <w:t xml:space="preserve">he school doctor assessed </w:t>
      </w:r>
      <w:r w:rsidR="00584E90">
        <w:t xml:space="preserve">boys for </w:t>
      </w:r>
      <w:r>
        <w:t>genital</w:t>
      </w:r>
      <w:r w:rsidRPr="009051D8">
        <w:t xml:space="preserve"> development</w:t>
      </w:r>
      <w:r>
        <w:t>,</w:t>
      </w:r>
      <w:r w:rsidRPr="009051D8">
        <w:t xml:space="preserve"> voice breaking</w:t>
      </w:r>
      <w:r>
        <w:t>,</w:t>
      </w:r>
      <w:r w:rsidR="00B669F7">
        <w:t xml:space="preserve"> pub</w:t>
      </w:r>
      <w:r w:rsidRPr="009051D8">
        <w:t>ic hair and axillary hair</w:t>
      </w:r>
      <w:r>
        <w:t>, leading to the four-point maturity scale</w:t>
      </w:r>
      <w:r w:rsidRPr="009051D8">
        <w:t xml:space="preserve"> pre-</w:t>
      </w:r>
      <w:r>
        <w:t xml:space="preserve">pubertal (1), </w:t>
      </w:r>
      <w:r w:rsidRPr="009051D8">
        <w:t>early</w:t>
      </w:r>
      <w:r>
        <w:t xml:space="preserve"> (2), </w:t>
      </w:r>
      <w:r w:rsidRPr="009051D8">
        <w:t>advanced</w:t>
      </w:r>
      <w:r>
        <w:t xml:space="preserve"> (3)</w:t>
      </w:r>
      <w:r w:rsidRPr="009051D8">
        <w:t xml:space="preserve"> and</w:t>
      </w:r>
      <w:r>
        <w:t xml:space="preserve"> </w:t>
      </w:r>
      <w:r w:rsidRPr="009051D8">
        <w:t>mature</w:t>
      </w:r>
      <w:r>
        <w:t xml:space="preserve"> (4)</w:t>
      </w:r>
      <w:r w:rsidRPr="009051D8">
        <w:t>.</w:t>
      </w:r>
      <w:r>
        <w:rPr>
          <w:lang w:val="en-US"/>
        </w:rPr>
        <w:t xml:space="preserve"> </w:t>
      </w:r>
      <w:r w:rsidR="0058293B">
        <w:rPr>
          <w:lang w:val="en-US"/>
        </w:rPr>
        <w:t xml:space="preserve">For this analysis the scale was reversed, so that </w:t>
      </w:r>
      <w:r w:rsidR="00F75B50">
        <w:rPr>
          <w:lang w:val="en-US"/>
        </w:rPr>
        <w:t>a lower score corre</w:t>
      </w:r>
      <w:r w:rsidR="00460F5B">
        <w:rPr>
          <w:lang w:val="en-US"/>
        </w:rPr>
        <w:t>s</w:t>
      </w:r>
      <w:r w:rsidR="00F75B50">
        <w:rPr>
          <w:lang w:val="en-US"/>
        </w:rPr>
        <w:t xml:space="preserve">ponds to </w:t>
      </w:r>
      <w:r w:rsidR="0058293B">
        <w:rPr>
          <w:lang w:val="en-US"/>
        </w:rPr>
        <w:t>earlier puberty</w:t>
      </w:r>
      <w:r w:rsidR="00F75B50">
        <w:rPr>
          <w:lang w:val="en-US"/>
        </w:rPr>
        <w:t xml:space="preserve"> in both sexes</w:t>
      </w:r>
      <w:r w:rsidR="0058293B">
        <w:rPr>
          <w:lang w:val="en-US"/>
        </w:rPr>
        <w:t xml:space="preserve">. </w:t>
      </w:r>
    </w:p>
    <w:p w14:paraId="5A41D92F" w14:textId="29491D8F" w:rsidR="009051D8" w:rsidRPr="009051D8" w:rsidRDefault="008A2423" w:rsidP="009051D8">
      <w:r>
        <w:rPr>
          <w:lang w:val="en-US"/>
        </w:rPr>
        <w:t>At age 60-64</w:t>
      </w:r>
      <w:r w:rsidR="00C65181" w:rsidRPr="005B64FB">
        <w:rPr>
          <w:lang w:val="en-US"/>
        </w:rPr>
        <w:t xml:space="preserve">, </w:t>
      </w:r>
      <w:r w:rsidR="000B2A1D" w:rsidRPr="009051D8">
        <w:t xml:space="preserve">1355 </w:t>
      </w:r>
      <w:r w:rsidR="00A52187">
        <w:rPr>
          <w:lang w:val="en-US"/>
        </w:rPr>
        <w:t xml:space="preserve">study </w:t>
      </w:r>
      <w:r w:rsidR="00C65181" w:rsidRPr="005B64FB">
        <w:rPr>
          <w:lang w:val="en-US"/>
        </w:rPr>
        <w:t>members</w:t>
      </w:r>
      <w:r w:rsidR="00C65181">
        <w:rPr>
          <w:lang w:val="en-US"/>
        </w:rPr>
        <w:t xml:space="preserve"> </w:t>
      </w:r>
      <w:r w:rsidR="009051D8" w:rsidRPr="009051D8">
        <w:t>(</w:t>
      </w:r>
      <w:r w:rsidR="000B2A1D" w:rsidRPr="009051D8">
        <w:t xml:space="preserve">658 men and 697 </w:t>
      </w:r>
      <w:r w:rsidR="009051D8" w:rsidRPr="009051D8">
        <w:t xml:space="preserve">women) had a </w:t>
      </w:r>
      <w:r w:rsidR="00191119" w:rsidRPr="00191119">
        <w:t xml:space="preserve">peripheral quantitative computed tomography </w:t>
      </w:r>
      <w:r w:rsidR="00191119">
        <w:t>(</w:t>
      </w:r>
      <w:r w:rsidR="009051D8" w:rsidRPr="009051D8">
        <w:t>pQCT</w:t>
      </w:r>
      <w:r w:rsidR="00191119">
        <w:t>)</w:t>
      </w:r>
      <w:r w:rsidR="009051D8" w:rsidRPr="009051D8">
        <w:t xml:space="preserve"> scan</w:t>
      </w:r>
      <w:r w:rsidR="006D7F18">
        <w:t xml:space="preserve"> of the radius</w:t>
      </w:r>
      <w:r w:rsidR="00271449">
        <w:t>.</w:t>
      </w:r>
      <w:hyperlink w:anchor="_ENREF_4" w:tooltip="Kuh, 2014 #2224" w:history="1">
        <w:r w:rsidR="00915CF4">
          <w:fldChar w:fldCharType="begin">
            <w:fldData xml:space="preserve">PEVuZE5vdGU+PENpdGU+PEF1dGhvcj5LdWg8L0F1dGhvcj48WWVhcj4yMDE0PC9ZZWFyPjxSZWNO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</w:fldData>
          </w:fldChar>
        </w:r>
        <w:r w:rsidR="00915CF4">
          <w:instrText xml:space="preserve"> ADDIN EN.CITE </w:instrText>
        </w:r>
        <w:r w:rsidR="00915CF4">
          <w:fldChar w:fldCharType="begin">
            <w:fldData xml:space="preserve">PEVuZE5vdGU+PENpdGU+PEF1dGhvcj5LdWg8L0F1dGhvcj48WWVhcj4yMDE0PC9ZZWFyPjxSZWNO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</w:fldData>
          </w:fldChar>
        </w:r>
        <w:r w:rsidR="00915CF4">
          <w:instrText xml:space="preserve"> ADDIN EN.CITE.DATA </w:instrText>
        </w:r>
        <w:r w:rsidR="00915CF4">
          <w:fldChar w:fldCharType="end"/>
        </w:r>
        <w:r w:rsidR="00915CF4">
          <w:fldChar w:fldCharType="separate"/>
        </w:r>
        <w:r w:rsidR="00915CF4" w:rsidRPr="00591A74">
          <w:rPr>
            <w:noProof/>
            <w:vertAlign w:val="superscript"/>
          </w:rPr>
          <w:t>4</w:t>
        </w:r>
        <w:r w:rsidR="00915CF4">
          <w:fldChar w:fldCharType="end"/>
        </w:r>
      </w:hyperlink>
      <w:r w:rsidR="00271449">
        <w:t xml:space="preserve"> </w:t>
      </w:r>
      <w:r w:rsidR="007D015E">
        <w:t>Among others</w:t>
      </w:r>
      <w:r w:rsidR="00F954A0">
        <w:t>,</w:t>
      </w:r>
      <w:r w:rsidR="007D015E">
        <w:t xml:space="preserve"> t</w:t>
      </w:r>
      <w:r w:rsidR="00584E90">
        <w:t xml:space="preserve">he following </w:t>
      </w:r>
      <w:r w:rsidR="00915CF4">
        <w:t xml:space="preserve">two </w:t>
      </w:r>
      <w:r w:rsidR="00584E90">
        <w:t>bone outcome measures were</w:t>
      </w:r>
      <w:r w:rsidR="009051D8" w:rsidRPr="009051D8">
        <w:t xml:space="preserve"> derived</w:t>
      </w:r>
      <w:r w:rsidR="00584E90">
        <w:t>:</w:t>
      </w:r>
      <w:r w:rsidR="009051D8" w:rsidRPr="009051D8">
        <w:t xml:space="preserve"> </w:t>
      </w:r>
      <w:r w:rsidR="000B2A1D" w:rsidRPr="009051D8">
        <w:t>trabecular volumetric bone mineral density (vBMD</w:t>
      </w:r>
      <w:r w:rsidR="00584E90">
        <w:t xml:space="preserve">, </w:t>
      </w:r>
      <w:r w:rsidR="00584E90" w:rsidRPr="00584E90">
        <w:t>mg/cm</w:t>
      </w:r>
      <w:r w:rsidR="00584E90" w:rsidRPr="00584E90">
        <w:rPr>
          <w:vertAlign w:val="superscript"/>
        </w:rPr>
        <w:t>3</w:t>
      </w:r>
      <w:r w:rsidR="00584E90" w:rsidRPr="00584E90">
        <w:t>)</w:t>
      </w:r>
      <w:r w:rsidR="000B2A1D">
        <w:t xml:space="preserve"> </w:t>
      </w:r>
      <w:r w:rsidR="009051D8" w:rsidRPr="009051D8">
        <w:t xml:space="preserve">at the distal 4% site, </w:t>
      </w:r>
      <w:r w:rsidR="00915CF4">
        <w:t xml:space="preserve">and </w:t>
      </w:r>
      <w:r w:rsidR="00584E90" w:rsidRPr="009051D8">
        <w:t xml:space="preserve">diaphysis </w:t>
      </w:r>
      <w:r w:rsidR="000B2A1D" w:rsidRPr="009051D8">
        <w:t>cross sectional area (CSA</w:t>
      </w:r>
      <w:r w:rsidR="00584E90">
        <w:t xml:space="preserve">, </w:t>
      </w:r>
      <w:r w:rsidR="00584E90" w:rsidRPr="00584E90">
        <w:t>mm</w:t>
      </w:r>
      <w:r w:rsidR="00584E90" w:rsidRPr="00584E90">
        <w:rPr>
          <w:vertAlign w:val="superscript"/>
        </w:rPr>
        <w:t>2</w:t>
      </w:r>
      <w:r w:rsidR="00584E90" w:rsidRPr="00584E90">
        <w:t>)</w:t>
      </w:r>
      <w:r w:rsidR="000B2A1D" w:rsidRPr="009051D8">
        <w:t xml:space="preserve"> </w:t>
      </w:r>
      <w:r w:rsidR="009051D8" w:rsidRPr="009051D8">
        <w:t>at the 50% site</w:t>
      </w:r>
      <w:r w:rsidR="009051D8">
        <w:t>.</w:t>
      </w:r>
      <w:r w:rsidR="00915CF4" w:rsidRPr="009051D8">
        <w:t xml:space="preserve"> </w:t>
      </w:r>
    </w:p>
    <w:p w14:paraId="393F2AA1" w14:textId="47532D7E" w:rsidR="00BF00BD" w:rsidRDefault="00BF00BD" w:rsidP="004C671D">
      <w:pPr>
        <w:rPr>
          <w:lang w:val="en-US"/>
        </w:rPr>
      </w:pPr>
      <w:r w:rsidRPr="005B64FB">
        <w:rPr>
          <w:lang w:val="en-US"/>
        </w:rPr>
        <w:t>The study received Multi-Centre Research</w:t>
      </w:r>
      <w:r>
        <w:rPr>
          <w:lang w:val="en-US"/>
        </w:rPr>
        <w:t xml:space="preserve"> </w:t>
      </w:r>
      <w:r w:rsidRPr="005B64FB">
        <w:rPr>
          <w:lang w:val="en-US"/>
        </w:rPr>
        <w:t>Ethics Committee approval, and informed consent was given by</w:t>
      </w:r>
      <w:r>
        <w:rPr>
          <w:lang w:val="en-US"/>
        </w:rPr>
        <w:t xml:space="preserve"> </w:t>
      </w:r>
      <w:r w:rsidRPr="005B64FB">
        <w:rPr>
          <w:lang w:val="en-US"/>
        </w:rPr>
        <w:t>cohort participants.</w:t>
      </w:r>
    </w:p>
    <w:p w14:paraId="2EBFBB0D" w14:textId="677D5F54" w:rsidR="009A678C" w:rsidRDefault="009A678C" w:rsidP="009A678C">
      <w:pPr>
        <w:pStyle w:val="Heading3"/>
      </w:pPr>
      <w:r>
        <w:t>ALSPAC</w:t>
      </w:r>
    </w:p>
    <w:p w14:paraId="1FFE8726" w14:textId="74687085" w:rsidR="009A678C" w:rsidRPr="009A678C" w:rsidRDefault="00F24686" w:rsidP="009A678C">
      <w:pPr>
        <w:rPr>
          <w:lang w:val="en-US"/>
        </w:rPr>
      </w:pPr>
      <w:r>
        <w:t>The Avon Longitudinal Study of Parents And Children (</w:t>
      </w:r>
      <w:r w:rsidR="009A678C" w:rsidRPr="009A678C">
        <w:rPr>
          <w:lang w:val="en-US"/>
        </w:rPr>
        <w:t>ALSPAC</w:t>
      </w:r>
      <w:r>
        <w:rPr>
          <w:lang w:val="en-US"/>
        </w:rPr>
        <w:t>)</w:t>
      </w:r>
      <w:r w:rsidR="009A678C" w:rsidRPr="009A678C">
        <w:rPr>
          <w:lang w:val="en-US"/>
        </w:rPr>
        <w:t xml:space="preserve"> is </w:t>
      </w:r>
      <w:r>
        <w:rPr>
          <w:lang w:val="en-US"/>
        </w:rPr>
        <w:t>a study of</w:t>
      </w:r>
      <w:r w:rsidR="009A678C" w:rsidRPr="009A678C">
        <w:rPr>
          <w:lang w:val="en-US"/>
        </w:rPr>
        <w:t xml:space="preserve"> </w:t>
      </w:r>
      <w:r w:rsidR="009346A5">
        <w:rPr>
          <w:lang w:val="en-US"/>
        </w:rPr>
        <w:t xml:space="preserve">children born to </w:t>
      </w:r>
      <w:r w:rsidR="00A95261">
        <w:rPr>
          <w:lang w:val="en-US"/>
        </w:rPr>
        <w:t xml:space="preserve">15 </w:t>
      </w:r>
      <w:r w:rsidR="00D05DE8">
        <w:rPr>
          <w:lang w:val="en-US"/>
        </w:rPr>
        <w:t>247</w:t>
      </w:r>
      <w:r w:rsidR="008071CF">
        <w:rPr>
          <w:lang w:val="en-US"/>
        </w:rPr>
        <w:t xml:space="preserve"> </w:t>
      </w:r>
      <w:r w:rsidR="009A678C" w:rsidRPr="009A678C">
        <w:rPr>
          <w:lang w:val="en-US"/>
        </w:rPr>
        <w:t xml:space="preserve">pregnant women living </w:t>
      </w:r>
      <w:r>
        <w:rPr>
          <w:lang w:val="en-US"/>
        </w:rPr>
        <w:t>in Bristol</w:t>
      </w:r>
      <w:r w:rsidR="009A678C" w:rsidRPr="009A678C">
        <w:rPr>
          <w:lang w:val="en-US"/>
        </w:rPr>
        <w:t xml:space="preserve"> with an expected delivery date</w:t>
      </w:r>
      <w:r w:rsidR="009A678C">
        <w:rPr>
          <w:lang w:val="en-US"/>
        </w:rPr>
        <w:t xml:space="preserve"> </w:t>
      </w:r>
      <w:r w:rsidR="009A678C" w:rsidRPr="009A678C">
        <w:rPr>
          <w:lang w:val="en-US"/>
        </w:rPr>
        <w:t>between April 1991 and December 1992</w:t>
      </w:r>
      <w:r w:rsidR="00D05DE8">
        <w:rPr>
          <w:lang w:val="en-US"/>
        </w:rPr>
        <w:t>.</w:t>
      </w:r>
      <w:hyperlink w:anchor="_ENREF_10" w:tooltip="Boyd, 2013 #2052" w:history="1">
        <w:r w:rsidR="00915CF4">
          <w:rPr>
            <w:lang w:val="en-US"/>
          </w:rPr>
          <w:fldChar w:fldCharType="begin"/>
        </w:r>
        <w:r w:rsidR="00915CF4">
          <w:rPr>
            <w:lang w:val="en-US"/>
          </w:rPr>
          <w:instrText xml:space="preserve"> ADDIN EN.CITE &lt;EndNote&gt;&lt;Cite&gt;&lt;Author&gt;Boyd&lt;/Author&gt;&lt;Year&gt;2013&lt;/Year&gt;&lt;RecNum&gt;2052&lt;/RecNum&gt;&lt;DisplayText&gt;&lt;style face="superscript"&gt;10&lt;/style&gt;&lt;/DisplayText&gt;&lt;record&gt;&lt;rec-number&gt;2052&lt;/rec-number&gt;&lt;foreign-keys&gt;&lt;key app="EN" db-id="0v9rw90su952evedwz8pwvvoz5wfw2r2w9xt" timestamp="1370259116"&gt;2052&lt;/key&gt;&lt;/foreign-keys&gt;&lt;ref-type name="Journal Article"&gt;17&lt;/ref-type&gt;&lt;contributors&gt;&lt;authors&gt;&lt;author&gt;Boyd, Andy&lt;/author&gt;&lt;author&gt;Golding, Jean&lt;/author&gt;&lt;author&gt;Macleod, John&lt;/author&gt;&lt;author&gt;Lawlor, Debbie A.&lt;/author&gt;&lt;author&gt;Fraser, Abigail&lt;/author&gt;&lt;author&gt;Henderson, John&lt;/author&gt;&lt;author&gt;Molloy, Lynn&lt;/author&gt;&lt;author&gt;Ness, Andy&lt;/author&gt;&lt;author&gt;Ring, Susan&lt;/author&gt;&lt;author&gt;Davey Smith, George&lt;/author&gt;&lt;/authors&gt;&lt;/contributors&gt;&lt;titles&gt;&lt;title&gt;Cohort Profile: The &amp;apos;Children of the 90s&amp;apos;--the index offspring of the Avon Longitudinal Study of Parents and Children&lt;/title&gt;&lt;secondary-title&gt;International journal of epidemiology&lt;/secondary-title&gt;&lt;/titles&gt;&lt;periodical&gt;&lt;full-title&gt;International Journal of Epidemiology&lt;/full-title&gt;&lt;abbr-1&gt;Int J Epidemiol&lt;/abbr-1&gt;&lt;/periodical&gt;&lt;pages&gt;111-27&lt;/pages&gt;&lt;volume&gt;42&lt;/volume&gt;&lt;number&gt;1&lt;/number&gt;&lt;dates&gt;&lt;year&gt;2013&lt;/year&gt;&lt;pub-dates&gt;&lt;date&gt;2013-Feb&lt;/date&gt;&lt;/pub-dates&gt;&lt;/dates&gt;&lt;isbn&gt;1464-3685&lt;/isbn&gt;&lt;accession-num&gt;MEDLINE:22507743&lt;/accession-num&gt;&lt;urls&gt;&lt;related-urls&gt;&lt;url&gt;&amp;lt;Go to ISI&amp;gt;://MEDLINE:22507743&lt;/url&gt;&lt;/related-urls&gt;&lt;/urls&gt;&lt;electronic-resource-num&gt;10.1093/ije/dys064&lt;/electronic-resource-num&gt;&lt;/record&gt;&lt;/Cite&gt;&lt;/EndNote&gt;</w:instrText>
        </w:r>
        <w:r w:rsidR="00915CF4">
          <w:rPr>
            <w:lang w:val="en-US"/>
          </w:rPr>
          <w:fldChar w:fldCharType="separate"/>
        </w:r>
        <w:r w:rsidR="00915CF4" w:rsidRPr="00591A74">
          <w:rPr>
            <w:noProof/>
            <w:vertAlign w:val="superscript"/>
            <w:lang w:val="en-US"/>
          </w:rPr>
          <w:t>10</w:t>
        </w:r>
        <w:r w:rsidR="00915CF4">
          <w:rPr>
            <w:lang w:val="en-US"/>
          </w:rPr>
          <w:fldChar w:fldCharType="end"/>
        </w:r>
      </w:hyperlink>
      <w:r>
        <w:rPr>
          <w:lang w:val="en-US"/>
        </w:rPr>
        <w:t xml:space="preserve"> </w:t>
      </w:r>
      <w:r w:rsidR="009A678C" w:rsidRPr="009A678C">
        <w:rPr>
          <w:lang w:val="en-US"/>
        </w:rPr>
        <w:t>Detailed information has been collected using self-administered</w:t>
      </w:r>
      <w:r w:rsidR="009A678C">
        <w:rPr>
          <w:lang w:val="en-US"/>
        </w:rPr>
        <w:t xml:space="preserve"> </w:t>
      </w:r>
      <w:r w:rsidR="009A678C" w:rsidRPr="009A678C">
        <w:rPr>
          <w:lang w:val="en-US"/>
        </w:rPr>
        <w:t>questionnaires, data extraction from medical notes, and linkage to</w:t>
      </w:r>
      <w:r w:rsidR="009A678C">
        <w:rPr>
          <w:lang w:val="en-US"/>
        </w:rPr>
        <w:t xml:space="preserve"> </w:t>
      </w:r>
      <w:r w:rsidR="009A678C" w:rsidRPr="009A678C">
        <w:rPr>
          <w:lang w:val="en-US"/>
        </w:rPr>
        <w:t xml:space="preserve">routine information systems and at research clinics. </w:t>
      </w:r>
    </w:p>
    <w:p w14:paraId="522BF632" w14:textId="1C8817A4" w:rsidR="00774812" w:rsidRDefault="009A678C" w:rsidP="009A678C">
      <w:pPr>
        <w:rPr>
          <w:lang w:val="en-US"/>
        </w:rPr>
      </w:pPr>
      <w:r w:rsidRPr="009A678C">
        <w:rPr>
          <w:lang w:val="en-US"/>
        </w:rPr>
        <w:t xml:space="preserve">Childhood weight and </w:t>
      </w:r>
      <w:r w:rsidR="00774812">
        <w:rPr>
          <w:lang w:val="en-US"/>
        </w:rPr>
        <w:t>height were</w:t>
      </w:r>
      <w:r w:rsidR="008071CF">
        <w:rPr>
          <w:lang w:val="en-US"/>
        </w:rPr>
        <w:t xml:space="preserve"> </w:t>
      </w:r>
      <w:r w:rsidRPr="009A678C">
        <w:rPr>
          <w:lang w:val="en-US"/>
        </w:rPr>
        <w:t>measured annua</w:t>
      </w:r>
      <w:r w:rsidR="00752121">
        <w:rPr>
          <w:lang w:val="en-US"/>
        </w:rPr>
        <w:t>lly up to age</w:t>
      </w:r>
      <w:r w:rsidR="00DE160B">
        <w:rPr>
          <w:lang w:val="en-US"/>
        </w:rPr>
        <w:t xml:space="preserve"> 13</w:t>
      </w:r>
      <w:r w:rsidR="00535197">
        <w:rPr>
          <w:lang w:val="en-US"/>
        </w:rPr>
        <w:t xml:space="preserve">, </w:t>
      </w:r>
      <w:r w:rsidR="009531C4">
        <w:rPr>
          <w:lang w:val="en-US"/>
        </w:rPr>
        <w:t xml:space="preserve">then at </w:t>
      </w:r>
      <w:r w:rsidR="008C1B6C">
        <w:rPr>
          <w:lang w:val="en-US"/>
        </w:rPr>
        <w:t xml:space="preserve">ages </w:t>
      </w:r>
      <w:r w:rsidR="00535197">
        <w:rPr>
          <w:lang w:val="en-US"/>
        </w:rPr>
        <w:t xml:space="preserve">15 and 17 </w:t>
      </w:r>
      <w:r w:rsidRPr="009A678C">
        <w:rPr>
          <w:lang w:val="en-US"/>
        </w:rPr>
        <w:t>at dedicated</w:t>
      </w:r>
      <w:r w:rsidR="008071CF">
        <w:rPr>
          <w:lang w:val="en-US"/>
        </w:rPr>
        <w:t xml:space="preserve"> </w:t>
      </w:r>
      <w:r w:rsidRPr="009A678C">
        <w:rPr>
          <w:lang w:val="en-US"/>
        </w:rPr>
        <w:t xml:space="preserve">ALSPAC Focus clinics by a trained research team. </w:t>
      </w:r>
      <w:r w:rsidR="00654C26">
        <w:rPr>
          <w:lang w:val="en-US"/>
        </w:rPr>
        <w:t>Pa</w:t>
      </w:r>
      <w:r w:rsidR="00B669F7">
        <w:rPr>
          <w:lang w:val="en-US"/>
        </w:rPr>
        <w:t>rent-reported heights and weights</w:t>
      </w:r>
      <w:r w:rsidR="00654C26">
        <w:rPr>
          <w:lang w:val="en-US"/>
        </w:rPr>
        <w:t xml:space="preserve"> were also included. </w:t>
      </w:r>
      <w:r w:rsidRPr="009A678C">
        <w:rPr>
          <w:lang w:val="en-US"/>
        </w:rPr>
        <w:t>Height was</w:t>
      </w:r>
      <w:r w:rsidR="008071CF">
        <w:rPr>
          <w:lang w:val="en-US"/>
        </w:rPr>
        <w:t xml:space="preserve"> </w:t>
      </w:r>
      <w:r w:rsidRPr="009A678C">
        <w:rPr>
          <w:lang w:val="en-US"/>
        </w:rPr>
        <w:t>measured to the nearest 0.1 cm and weight to the nearest 0.1 kg.</w:t>
      </w:r>
      <w:r w:rsidR="00774812" w:rsidRPr="00774812">
        <w:rPr>
          <w:lang w:val="en-US"/>
        </w:rPr>
        <w:t xml:space="preserve"> </w:t>
      </w:r>
      <w:r w:rsidR="00AE15B4">
        <w:rPr>
          <w:lang w:val="en-US"/>
        </w:rPr>
        <w:t xml:space="preserve">For the present analysis data </w:t>
      </w:r>
      <w:r w:rsidR="00752121">
        <w:rPr>
          <w:lang w:val="en-US"/>
        </w:rPr>
        <w:t>were restricted to the</w:t>
      </w:r>
      <w:r w:rsidR="00AE15B4">
        <w:rPr>
          <w:lang w:val="en-US"/>
        </w:rPr>
        <w:t xml:space="preserve"> age </w:t>
      </w:r>
      <w:r w:rsidR="00752121">
        <w:rPr>
          <w:lang w:val="en-US"/>
        </w:rPr>
        <w:t xml:space="preserve">range </w:t>
      </w:r>
      <w:r w:rsidR="00AE15B4">
        <w:rPr>
          <w:lang w:val="en-US"/>
        </w:rPr>
        <w:t xml:space="preserve">5 </w:t>
      </w:r>
      <w:r w:rsidR="00752121">
        <w:rPr>
          <w:lang w:val="en-US"/>
        </w:rPr>
        <w:t>to 20</w:t>
      </w:r>
      <w:r w:rsidR="00AE15B4">
        <w:rPr>
          <w:lang w:val="en-US"/>
        </w:rPr>
        <w:t>.</w:t>
      </w:r>
    </w:p>
    <w:p w14:paraId="3EF21672" w14:textId="7B90CDFA" w:rsidR="00D05DE8" w:rsidRDefault="00774812" w:rsidP="009A678C">
      <w:pPr>
        <w:rPr>
          <w:lang w:val="en-US"/>
        </w:rPr>
      </w:pPr>
      <w:r w:rsidRPr="009A678C">
        <w:rPr>
          <w:lang w:val="en-US"/>
        </w:rPr>
        <w:t>Ethical approval</w:t>
      </w:r>
      <w:r>
        <w:rPr>
          <w:lang w:val="en-US"/>
        </w:rPr>
        <w:t xml:space="preserve"> </w:t>
      </w:r>
      <w:r w:rsidRPr="009A678C">
        <w:rPr>
          <w:lang w:val="en-US"/>
        </w:rPr>
        <w:t>for the study was obtained from the ALSPAC Law and Ethics</w:t>
      </w:r>
      <w:r>
        <w:rPr>
          <w:lang w:val="en-US"/>
        </w:rPr>
        <w:t xml:space="preserve"> </w:t>
      </w:r>
      <w:r w:rsidRPr="009A678C">
        <w:rPr>
          <w:lang w:val="en-US"/>
        </w:rPr>
        <w:t>Committee and Local Research Ethics Committees.</w:t>
      </w:r>
    </w:p>
    <w:p w14:paraId="58ED079C" w14:textId="5B80091D" w:rsidR="00AE7F67" w:rsidRDefault="00535197" w:rsidP="00535197">
      <w:pPr>
        <w:pStyle w:val="Heading3"/>
        <w:rPr>
          <w:lang w:val="en-US"/>
        </w:rPr>
      </w:pPr>
      <w:r>
        <w:rPr>
          <w:lang w:val="en-US"/>
        </w:rPr>
        <w:lastRenderedPageBreak/>
        <w:t>Data management</w:t>
      </w:r>
    </w:p>
    <w:p w14:paraId="0FCFAE86" w14:textId="3D746DD8" w:rsidR="00535197" w:rsidRDefault="00535197" w:rsidP="00535197">
      <w:r w:rsidRPr="00535197">
        <w:t xml:space="preserve">The data were examined </w:t>
      </w:r>
      <w:r>
        <w:t xml:space="preserve">for </w:t>
      </w:r>
      <w:r w:rsidR="00752121">
        <w:t xml:space="preserve">obvious </w:t>
      </w:r>
      <w:r>
        <w:t>outliers</w:t>
      </w:r>
      <w:r w:rsidR="00371DB0">
        <w:t xml:space="preserve">, and </w:t>
      </w:r>
      <w:r>
        <w:t xml:space="preserve">were further cleaned after </w:t>
      </w:r>
      <w:r w:rsidR="002F4CF4">
        <w:t>preliminary</w:t>
      </w:r>
      <w:r>
        <w:t xml:space="preserve"> fitting of the SITAR models by excluding points with st</w:t>
      </w:r>
      <w:r w:rsidR="009B3A3C">
        <w:t>andardised residuals exceeding 3</w:t>
      </w:r>
      <w:r>
        <w:t xml:space="preserve"> in absolute value.</w:t>
      </w:r>
    </w:p>
    <w:p w14:paraId="0FB7306E" w14:textId="450E433D" w:rsidR="00535197" w:rsidRDefault="00535197" w:rsidP="001352D1">
      <w:pPr>
        <w:pStyle w:val="Heading3"/>
        <w:keepLines w:val="0"/>
      </w:pPr>
      <w:r>
        <w:t>Data analysis</w:t>
      </w:r>
    </w:p>
    <w:p w14:paraId="5EA57D2D" w14:textId="6756E6EE" w:rsidR="001352D1" w:rsidRDefault="006C3748" w:rsidP="001352D1">
      <w:pPr>
        <w:pStyle w:val="Heading2"/>
        <w:keepNext w:val="0"/>
        <w:keepLines w:val="0"/>
        <w:rPr>
          <w:rFonts w:ascii="Verdana" w:eastAsiaTheme="minorEastAsia" w:hAnsi="Verdana" w:cs="Times New Roman"/>
          <w:b w:val="0"/>
          <w:bCs w:val="0"/>
          <w:color w:val="auto"/>
          <w:sz w:val="20"/>
          <w:szCs w:val="24"/>
        </w:rPr>
      </w:pPr>
      <w:r>
        <w:rPr>
          <w:rFonts w:ascii="Verdana" w:eastAsiaTheme="minorEastAsia" w:hAnsi="Verdana" w:cs="Times New Roman"/>
          <w:b w:val="0"/>
          <w:bCs w:val="0"/>
          <w:color w:val="auto"/>
          <w:sz w:val="20"/>
          <w:szCs w:val="24"/>
        </w:rPr>
        <w:t xml:space="preserve">The analysis was done in two </w:t>
      </w:r>
      <w:r w:rsidR="00EC7EBC">
        <w:rPr>
          <w:rFonts w:ascii="Verdana" w:eastAsiaTheme="minorEastAsia" w:hAnsi="Verdana" w:cs="Times New Roman"/>
          <w:b w:val="0"/>
          <w:bCs w:val="0"/>
          <w:color w:val="auto"/>
          <w:sz w:val="20"/>
          <w:szCs w:val="24"/>
        </w:rPr>
        <w:t>stage</w:t>
      </w:r>
      <w:r>
        <w:rPr>
          <w:rFonts w:ascii="Verdana" w:eastAsiaTheme="minorEastAsia" w:hAnsi="Verdana" w:cs="Times New Roman"/>
          <w:b w:val="0"/>
          <w:bCs w:val="0"/>
          <w:color w:val="auto"/>
          <w:sz w:val="20"/>
          <w:szCs w:val="24"/>
        </w:rPr>
        <w:t>s</w:t>
      </w:r>
      <w:r w:rsidR="00EC7EBC">
        <w:rPr>
          <w:rFonts w:ascii="Verdana" w:eastAsiaTheme="minorEastAsia" w:hAnsi="Verdana" w:cs="Times New Roman"/>
          <w:b w:val="0"/>
          <w:bCs w:val="0"/>
          <w:color w:val="auto"/>
          <w:sz w:val="20"/>
          <w:szCs w:val="24"/>
        </w:rPr>
        <w:t>. First t</w:t>
      </w:r>
      <w:r w:rsidR="001352D1" w:rsidRPr="001352D1">
        <w:rPr>
          <w:rFonts w:ascii="Verdana" w:eastAsiaTheme="minorEastAsia" w:hAnsi="Verdana" w:cs="Times New Roman"/>
          <w:b w:val="0"/>
          <w:bCs w:val="0"/>
          <w:color w:val="auto"/>
          <w:sz w:val="20"/>
          <w:szCs w:val="24"/>
        </w:rPr>
        <w:t xml:space="preserve">he </w:t>
      </w:r>
      <w:r w:rsidR="00B603D6">
        <w:rPr>
          <w:rFonts w:ascii="Verdana" w:eastAsiaTheme="minorEastAsia" w:hAnsi="Verdana" w:cs="Times New Roman"/>
          <w:b w:val="0"/>
          <w:bCs w:val="0"/>
          <w:color w:val="auto"/>
          <w:sz w:val="20"/>
          <w:szCs w:val="24"/>
        </w:rPr>
        <w:t xml:space="preserve">height and weight </w:t>
      </w:r>
      <w:r w:rsidR="001352D1" w:rsidRPr="001352D1">
        <w:rPr>
          <w:rFonts w:ascii="Verdana" w:eastAsiaTheme="minorEastAsia" w:hAnsi="Verdana" w:cs="Times New Roman"/>
          <w:b w:val="0"/>
          <w:bCs w:val="0"/>
          <w:color w:val="auto"/>
          <w:sz w:val="20"/>
          <w:szCs w:val="24"/>
        </w:rPr>
        <w:t>data were analysed using SITAR (Super-Imposition by Translation And Ro</w:t>
      </w:r>
      <w:r w:rsidR="00B92390">
        <w:rPr>
          <w:rFonts w:ascii="Verdana" w:eastAsiaTheme="minorEastAsia" w:hAnsi="Verdana" w:cs="Times New Roman"/>
          <w:b w:val="0"/>
          <w:bCs w:val="0"/>
          <w:color w:val="auto"/>
          <w:sz w:val="20"/>
          <w:szCs w:val="24"/>
        </w:rPr>
        <w:t>tation) growth curve analysis</w:t>
      </w:r>
      <w:r w:rsidR="001352D1" w:rsidRPr="001352D1">
        <w:rPr>
          <w:rFonts w:ascii="Verdana" w:eastAsiaTheme="minorEastAsia" w:hAnsi="Verdana" w:cs="Times New Roman"/>
          <w:b w:val="0"/>
          <w:bCs w:val="0"/>
          <w:color w:val="auto"/>
          <w:sz w:val="20"/>
          <w:szCs w:val="24"/>
        </w:rPr>
        <w:t>.</w:t>
      </w:r>
      <w:hyperlink w:anchor="_ENREF_7" w:tooltip="Cole, 2010 #905" w:history="1">
        <w:r w:rsidR="00915CF4">
          <w:rPr>
            <w:rFonts w:ascii="Verdana" w:eastAsiaTheme="minorEastAsia" w:hAnsi="Verdana" w:cs="Times New Roman"/>
            <w:b w:val="0"/>
            <w:bCs w:val="0"/>
            <w:color w:val="auto"/>
            <w:sz w:val="20"/>
            <w:szCs w:val="24"/>
          </w:rPr>
          <w:fldChar w:fldCharType="begin"/>
        </w:r>
        <w:r w:rsidR="00915CF4">
          <w:rPr>
            <w:rFonts w:ascii="Verdana" w:eastAsiaTheme="minorEastAsia" w:hAnsi="Verdana" w:cs="Times New Roman"/>
            <w:b w:val="0"/>
            <w:bCs w:val="0"/>
            <w:color w:val="auto"/>
            <w:sz w:val="20"/>
            <w:szCs w:val="24"/>
          </w:rPr>
          <w:instrText xml:space="preserve"> ADDIN EN.CITE &lt;EndNote&gt;&lt;Cite&gt;&lt;Author&gt;Cole&lt;/Author&gt;&lt;Year&gt;2010&lt;/Year&gt;&lt;RecNum&gt;905&lt;/RecNum&gt;&lt;DisplayText&gt;&lt;style face="superscript"&gt;7&lt;/style&gt;&lt;/DisplayText&gt;&lt;record&gt;&lt;rec-number&gt;905&lt;/rec-number&gt;&lt;foreign-keys&gt;&lt;key app="EN" db-id="z0f9t9p9sapavfexwwap5rrxxfpvref29saw" timestamp="1283369495"&gt;905&lt;/key&gt;&lt;/foreign-keys&gt;&lt;ref-type name="Journal Article"&gt;17&lt;/ref-type&gt;&lt;contributors&gt;&lt;authors&gt;&lt;author&gt;Cole, T. J.&lt;/author&gt;&lt;author&gt;Donaldson, M. D.&lt;/author&gt;&lt;author&gt;Ben-Shlomo, Y.&lt;/author&gt;&lt;/authors&gt;&lt;/contributors&gt;&lt;auth-address&gt;MRC Centre of Epidemiology for Child Health, UCL Institute of Child Health, London, UK, University of Glasgow Department of Child Health, Royal Hospital for Sick Children, Glasgow, UK and Department of Social Medicine, University of Bristol, Bristol, UK.&lt;/auth-address&gt;&lt;titles&gt;&lt;title&gt;SITAR - a useful instrument for growth curve analysis&lt;/title&gt;&lt;secondary-title&gt;Int J Epidemiol&lt;/secondary-title&gt;&lt;/titles&gt;&lt;periodical&gt;&lt;full-title&gt;International Journal of Epidemiology&lt;/full-title&gt;&lt;abbr-1&gt;Int J Epidemiol&lt;/abbr-1&gt;&lt;/periodical&gt;&lt;pages&gt;1558-1566&lt;/pages&gt;&lt;volume&gt;39&lt;/volume&gt;&lt;number&gt;6&lt;/number&gt;&lt;edition&gt;2010/07/22&lt;/edition&gt;&lt;dates&gt;&lt;year&gt;2010&lt;/year&gt;&lt;pub-dates&gt;&lt;date&gt;Jul 27&lt;/date&gt;&lt;/pub-dates&gt;&lt;/dates&gt;&lt;isbn&gt;1464-3685 (Electronic)&amp;#xD;0300-5771 (Linking)&lt;/isbn&gt;&lt;accession-num&gt;20647267&lt;/accession-num&gt;&lt;urls&gt;&lt;related-urls&gt;&lt;url&gt;http://www.ncbi.nlm.nih.gov/entrez/query.fcgi?cmd=Retrieve&amp;amp;db=PubMed&amp;amp;dopt=Citation&amp;amp;list_uids=20647267&lt;/url&gt;&lt;/related-urls&gt;&lt;/urls&gt;&lt;electronic-resource-num&gt;dyq115 [pii]&amp;#xD;10.1093/ije/dyq115&lt;/electronic-resource-num&gt;&lt;language&gt;Eng&lt;/language&gt;&lt;/record&gt;&lt;/Cite&gt;&lt;/EndNote&gt;</w:instrText>
        </w:r>
        <w:r w:rsidR="00915CF4">
          <w:rPr>
            <w:rFonts w:ascii="Verdana" w:eastAsiaTheme="minorEastAsia" w:hAnsi="Verdana" w:cs="Times New Roman"/>
            <w:b w:val="0"/>
            <w:bCs w:val="0"/>
            <w:color w:val="auto"/>
            <w:sz w:val="20"/>
            <w:szCs w:val="24"/>
          </w:rPr>
          <w:fldChar w:fldCharType="separate"/>
        </w:r>
        <w:r w:rsidR="00915CF4" w:rsidRPr="00591A74">
          <w:rPr>
            <w:rFonts w:ascii="Verdana" w:eastAsiaTheme="minorEastAsia" w:hAnsi="Verdana" w:cs="Times New Roman"/>
            <w:b w:val="0"/>
            <w:bCs w:val="0"/>
            <w:noProof/>
            <w:color w:val="auto"/>
            <w:sz w:val="20"/>
            <w:szCs w:val="24"/>
            <w:vertAlign w:val="superscript"/>
          </w:rPr>
          <w:t>7</w:t>
        </w:r>
        <w:r w:rsidR="00915CF4">
          <w:rPr>
            <w:rFonts w:ascii="Verdana" w:eastAsiaTheme="minorEastAsia" w:hAnsi="Verdana" w:cs="Times New Roman"/>
            <w:b w:val="0"/>
            <w:bCs w:val="0"/>
            <w:color w:val="auto"/>
            <w:sz w:val="20"/>
            <w:szCs w:val="24"/>
          </w:rPr>
          <w:fldChar w:fldCharType="end"/>
        </w:r>
      </w:hyperlink>
      <w:r w:rsidR="001352D1" w:rsidRPr="001352D1">
        <w:rPr>
          <w:rFonts w:ascii="Verdana" w:eastAsiaTheme="minorEastAsia" w:hAnsi="Verdana" w:cs="Times New Roman"/>
          <w:b w:val="0"/>
          <w:bCs w:val="0"/>
          <w:color w:val="auto"/>
          <w:sz w:val="20"/>
          <w:szCs w:val="24"/>
        </w:rPr>
        <w:t xml:space="preserve"> This is a shape-invariant growth model </w:t>
      </w:r>
      <w:r w:rsidR="00B92390">
        <w:rPr>
          <w:rFonts w:ascii="Verdana" w:eastAsiaTheme="minorEastAsia" w:hAnsi="Verdana" w:cs="Times New Roman"/>
          <w:b w:val="0"/>
          <w:bCs w:val="0"/>
          <w:color w:val="auto"/>
          <w:sz w:val="20"/>
          <w:szCs w:val="24"/>
        </w:rPr>
        <w:t>such that</w:t>
      </w:r>
      <w:r w:rsidR="001352D1" w:rsidRPr="001352D1">
        <w:rPr>
          <w:rFonts w:ascii="Verdana" w:eastAsiaTheme="minorEastAsia" w:hAnsi="Verdana" w:cs="Times New Roman"/>
          <w:b w:val="0"/>
          <w:bCs w:val="0"/>
          <w:color w:val="auto"/>
          <w:sz w:val="20"/>
          <w:szCs w:val="24"/>
        </w:rPr>
        <w:t xml:space="preserve"> all individuals are assumed to have the same u</w:t>
      </w:r>
      <w:r w:rsidR="007D015E">
        <w:rPr>
          <w:rFonts w:ascii="Verdana" w:eastAsiaTheme="minorEastAsia" w:hAnsi="Verdana" w:cs="Times New Roman"/>
          <w:b w:val="0"/>
          <w:bCs w:val="0"/>
          <w:color w:val="auto"/>
          <w:sz w:val="20"/>
          <w:szCs w:val="24"/>
        </w:rPr>
        <w:t>nderlying shape of growth curve</w:t>
      </w:r>
      <w:r w:rsidR="00EC7EBC">
        <w:rPr>
          <w:rFonts w:ascii="Verdana" w:eastAsiaTheme="minorEastAsia" w:hAnsi="Verdana" w:cs="Times New Roman"/>
          <w:b w:val="0"/>
          <w:bCs w:val="0"/>
          <w:color w:val="auto"/>
          <w:sz w:val="20"/>
          <w:szCs w:val="24"/>
        </w:rPr>
        <w:t>, subject to three simple transformations</w:t>
      </w:r>
      <w:r w:rsidR="007D015E">
        <w:rPr>
          <w:rFonts w:ascii="Verdana" w:eastAsiaTheme="minorEastAsia" w:hAnsi="Verdana" w:cs="Times New Roman"/>
          <w:b w:val="0"/>
          <w:bCs w:val="0"/>
          <w:color w:val="auto"/>
          <w:sz w:val="20"/>
          <w:szCs w:val="24"/>
        </w:rPr>
        <w:t>. This mean curve is estimated</w:t>
      </w:r>
      <w:r w:rsidR="001352D1" w:rsidRPr="001352D1">
        <w:rPr>
          <w:rFonts w:ascii="Verdana" w:eastAsiaTheme="minorEastAsia" w:hAnsi="Verdana" w:cs="Times New Roman"/>
          <w:b w:val="0"/>
          <w:bCs w:val="0"/>
          <w:color w:val="auto"/>
          <w:sz w:val="20"/>
          <w:szCs w:val="24"/>
        </w:rPr>
        <w:t xml:space="preserve"> </w:t>
      </w:r>
      <w:r w:rsidR="00B12AE6">
        <w:rPr>
          <w:rFonts w:ascii="Verdana" w:eastAsiaTheme="minorEastAsia" w:hAnsi="Verdana" w:cs="Times New Roman"/>
          <w:b w:val="0"/>
          <w:bCs w:val="0"/>
          <w:color w:val="auto"/>
          <w:sz w:val="20"/>
          <w:szCs w:val="24"/>
        </w:rPr>
        <w:t xml:space="preserve">along </w:t>
      </w:r>
      <w:r w:rsidR="001352D1" w:rsidRPr="001352D1">
        <w:rPr>
          <w:rFonts w:ascii="Verdana" w:eastAsiaTheme="minorEastAsia" w:hAnsi="Verdana" w:cs="Times New Roman"/>
          <w:b w:val="0"/>
          <w:bCs w:val="0"/>
          <w:color w:val="auto"/>
          <w:sz w:val="20"/>
          <w:szCs w:val="24"/>
        </w:rPr>
        <w:t xml:space="preserve">with three subject-specific parameters termed size, tempo and velocity </w:t>
      </w:r>
      <w:r w:rsidR="00B12AE6">
        <w:rPr>
          <w:rFonts w:ascii="Verdana" w:eastAsiaTheme="minorEastAsia" w:hAnsi="Verdana" w:cs="Times New Roman"/>
          <w:b w:val="0"/>
          <w:bCs w:val="0"/>
          <w:color w:val="auto"/>
          <w:sz w:val="20"/>
          <w:szCs w:val="24"/>
        </w:rPr>
        <w:t>that</w:t>
      </w:r>
      <w:r w:rsidR="001352D1" w:rsidRPr="001352D1">
        <w:rPr>
          <w:rFonts w:ascii="Verdana" w:eastAsiaTheme="minorEastAsia" w:hAnsi="Verdana" w:cs="Times New Roman"/>
          <w:b w:val="0"/>
          <w:bCs w:val="0"/>
          <w:color w:val="auto"/>
          <w:sz w:val="20"/>
          <w:szCs w:val="24"/>
        </w:rPr>
        <w:t xml:space="preserve"> transform the </w:t>
      </w:r>
      <w:r w:rsidR="00B12AE6">
        <w:rPr>
          <w:rFonts w:ascii="Verdana" w:eastAsiaTheme="minorEastAsia" w:hAnsi="Verdana" w:cs="Times New Roman"/>
          <w:b w:val="0"/>
          <w:bCs w:val="0"/>
          <w:color w:val="auto"/>
          <w:sz w:val="20"/>
          <w:szCs w:val="24"/>
        </w:rPr>
        <w:t>mean</w:t>
      </w:r>
      <w:r w:rsidR="00B12AE6" w:rsidRPr="001352D1">
        <w:rPr>
          <w:rFonts w:ascii="Verdana" w:eastAsiaTheme="minorEastAsia" w:hAnsi="Verdana" w:cs="Times New Roman"/>
          <w:b w:val="0"/>
          <w:bCs w:val="0"/>
          <w:color w:val="auto"/>
          <w:sz w:val="20"/>
          <w:szCs w:val="24"/>
        </w:rPr>
        <w:t xml:space="preserve"> curve </w:t>
      </w:r>
      <w:r w:rsidR="001352D1" w:rsidRPr="001352D1">
        <w:rPr>
          <w:rFonts w:ascii="Verdana" w:eastAsiaTheme="minorEastAsia" w:hAnsi="Verdana" w:cs="Times New Roman"/>
          <w:b w:val="0"/>
          <w:bCs w:val="0"/>
          <w:color w:val="auto"/>
          <w:sz w:val="20"/>
          <w:szCs w:val="24"/>
        </w:rPr>
        <w:t xml:space="preserve">to </w:t>
      </w:r>
      <w:r w:rsidR="00B12AE6">
        <w:rPr>
          <w:rFonts w:ascii="Verdana" w:eastAsiaTheme="minorEastAsia" w:hAnsi="Verdana" w:cs="Times New Roman"/>
          <w:b w:val="0"/>
          <w:bCs w:val="0"/>
          <w:color w:val="auto"/>
          <w:sz w:val="20"/>
          <w:szCs w:val="24"/>
        </w:rPr>
        <w:t>fit</w:t>
      </w:r>
      <w:r w:rsidR="001352D1" w:rsidRPr="001352D1">
        <w:rPr>
          <w:rFonts w:ascii="Verdana" w:eastAsiaTheme="minorEastAsia" w:hAnsi="Verdana" w:cs="Times New Roman"/>
          <w:b w:val="0"/>
          <w:bCs w:val="0"/>
          <w:color w:val="auto"/>
          <w:sz w:val="20"/>
          <w:szCs w:val="24"/>
        </w:rPr>
        <w:t xml:space="preserve"> </w:t>
      </w:r>
      <w:r w:rsidR="00B12AE6" w:rsidRPr="001352D1">
        <w:rPr>
          <w:rFonts w:ascii="Verdana" w:eastAsiaTheme="minorEastAsia" w:hAnsi="Verdana" w:cs="Times New Roman"/>
          <w:b w:val="0"/>
          <w:bCs w:val="0"/>
          <w:color w:val="auto"/>
          <w:sz w:val="20"/>
          <w:szCs w:val="24"/>
        </w:rPr>
        <w:t>individual growth curves</w:t>
      </w:r>
      <w:r w:rsidR="00B92390">
        <w:rPr>
          <w:rFonts w:ascii="Verdana" w:eastAsiaTheme="minorEastAsia" w:hAnsi="Verdana" w:cs="Times New Roman"/>
          <w:b w:val="0"/>
          <w:bCs w:val="0"/>
          <w:color w:val="auto"/>
          <w:sz w:val="20"/>
          <w:szCs w:val="24"/>
        </w:rPr>
        <w:t>.</w:t>
      </w:r>
      <w:r w:rsidR="001352D1" w:rsidRPr="001352D1">
        <w:rPr>
          <w:rFonts w:ascii="Verdana" w:eastAsiaTheme="minorEastAsia" w:hAnsi="Verdana" w:cs="Times New Roman"/>
          <w:b w:val="0"/>
          <w:bCs w:val="0"/>
          <w:color w:val="auto"/>
          <w:sz w:val="20"/>
          <w:szCs w:val="24"/>
        </w:rPr>
        <w:t xml:space="preserve"> The size parameter for each </w:t>
      </w:r>
      <w:r w:rsidR="00AD6F40">
        <w:rPr>
          <w:rFonts w:ascii="Verdana" w:eastAsiaTheme="minorEastAsia" w:hAnsi="Verdana" w:cs="Times New Roman"/>
          <w:b w:val="0"/>
          <w:bCs w:val="0"/>
          <w:color w:val="auto"/>
          <w:sz w:val="20"/>
          <w:szCs w:val="24"/>
        </w:rPr>
        <w:t>child</w:t>
      </w:r>
      <w:r w:rsidR="001352D1" w:rsidRPr="001352D1">
        <w:rPr>
          <w:rFonts w:ascii="Verdana" w:eastAsiaTheme="minorEastAsia" w:hAnsi="Verdana" w:cs="Times New Roman"/>
          <w:b w:val="0"/>
          <w:bCs w:val="0"/>
          <w:color w:val="auto"/>
          <w:sz w:val="20"/>
          <w:szCs w:val="24"/>
        </w:rPr>
        <w:t xml:space="preserve"> shifts the fitted curve up/down, </w:t>
      </w:r>
      <w:r w:rsidR="007D015E">
        <w:rPr>
          <w:rFonts w:ascii="Verdana" w:eastAsiaTheme="minorEastAsia" w:hAnsi="Verdana" w:cs="Times New Roman"/>
          <w:b w:val="0"/>
          <w:bCs w:val="0"/>
          <w:color w:val="auto"/>
          <w:sz w:val="20"/>
          <w:szCs w:val="24"/>
        </w:rPr>
        <w:t xml:space="preserve">reflecting differences in size; </w:t>
      </w:r>
      <w:r w:rsidR="001352D1" w:rsidRPr="001352D1">
        <w:rPr>
          <w:rFonts w:ascii="Verdana" w:eastAsiaTheme="minorEastAsia" w:hAnsi="Verdana" w:cs="Times New Roman"/>
          <w:b w:val="0"/>
          <w:bCs w:val="0"/>
          <w:color w:val="auto"/>
          <w:sz w:val="20"/>
          <w:szCs w:val="24"/>
        </w:rPr>
        <w:t xml:space="preserve">the tempo parameter shifts it left/right, </w:t>
      </w:r>
      <w:r w:rsidR="007D015E">
        <w:rPr>
          <w:rFonts w:ascii="Verdana" w:eastAsiaTheme="minorEastAsia" w:hAnsi="Verdana" w:cs="Times New Roman"/>
          <w:b w:val="0"/>
          <w:bCs w:val="0"/>
          <w:color w:val="auto"/>
          <w:sz w:val="20"/>
          <w:szCs w:val="24"/>
        </w:rPr>
        <w:t xml:space="preserve">reflecting differences in puberty timing; </w:t>
      </w:r>
      <w:r w:rsidR="001352D1" w:rsidRPr="001352D1">
        <w:rPr>
          <w:rFonts w:ascii="Verdana" w:eastAsiaTheme="minorEastAsia" w:hAnsi="Verdana" w:cs="Times New Roman"/>
          <w:b w:val="0"/>
          <w:bCs w:val="0"/>
          <w:color w:val="auto"/>
          <w:sz w:val="20"/>
          <w:szCs w:val="24"/>
        </w:rPr>
        <w:t>and the velocity parameter stretches/shrinks the underlying age scale to make the curve shallower</w:t>
      </w:r>
      <w:r w:rsidR="009B3A3C">
        <w:rPr>
          <w:rFonts w:ascii="Verdana" w:eastAsiaTheme="minorEastAsia" w:hAnsi="Verdana" w:cs="Times New Roman"/>
          <w:b w:val="0"/>
          <w:bCs w:val="0"/>
          <w:color w:val="auto"/>
          <w:sz w:val="20"/>
          <w:szCs w:val="24"/>
        </w:rPr>
        <w:t>/</w:t>
      </w:r>
      <w:r w:rsidR="009B3A3C" w:rsidRPr="001352D1">
        <w:rPr>
          <w:rFonts w:ascii="Verdana" w:eastAsiaTheme="minorEastAsia" w:hAnsi="Verdana" w:cs="Times New Roman"/>
          <w:b w:val="0"/>
          <w:bCs w:val="0"/>
          <w:color w:val="auto"/>
          <w:sz w:val="20"/>
          <w:szCs w:val="24"/>
        </w:rPr>
        <w:t>steeper</w:t>
      </w:r>
      <w:r w:rsidR="007D015E">
        <w:rPr>
          <w:rFonts w:ascii="Verdana" w:eastAsiaTheme="minorEastAsia" w:hAnsi="Verdana" w:cs="Times New Roman"/>
          <w:b w:val="0"/>
          <w:bCs w:val="0"/>
          <w:color w:val="auto"/>
          <w:sz w:val="20"/>
          <w:szCs w:val="24"/>
        </w:rPr>
        <w:t>, reflecting differences in growth rate</w:t>
      </w:r>
      <w:r w:rsidR="001352D1" w:rsidRPr="001352D1">
        <w:rPr>
          <w:rFonts w:ascii="Verdana" w:eastAsiaTheme="minorEastAsia" w:hAnsi="Verdana" w:cs="Times New Roman"/>
          <w:b w:val="0"/>
          <w:bCs w:val="0"/>
          <w:color w:val="auto"/>
          <w:sz w:val="20"/>
          <w:szCs w:val="24"/>
        </w:rPr>
        <w:t xml:space="preserve">. The model fits the </w:t>
      </w:r>
      <w:r w:rsidR="00DC2582">
        <w:rPr>
          <w:rFonts w:ascii="Verdana" w:eastAsiaTheme="minorEastAsia" w:hAnsi="Verdana" w:cs="Times New Roman"/>
          <w:b w:val="0"/>
          <w:bCs w:val="0"/>
          <w:color w:val="auto"/>
          <w:sz w:val="20"/>
          <w:szCs w:val="24"/>
        </w:rPr>
        <w:t>mean</w:t>
      </w:r>
      <w:r w:rsidR="001352D1" w:rsidRPr="001352D1">
        <w:rPr>
          <w:rFonts w:ascii="Verdana" w:eastAsiaTheme="minorEastAsia" w:hAnsi="Verdana" w:cs="Times New Roman"/>
          <w:b w:val="0"/>
          <w:bCs w:val="0"/>
          <w:color w:val="auto"/>
          <w:sz w:val="20"/>
          <w:szCs w:val="24"/>
        </w:rPr>
        <w:t xml:space="preserve"> growth curve as a </w:t>
      </w:r>
      <w:r w:rsidR="00B12AE6">
        <w:rPr>
          <w:rFonts w:ascii="Verdana" w:eastAsiaTheme="minorEastAsia" w:hAnsi="Verdana" w:cs="Times New Roman"/>
          <w:b w:val="0"/>
          <w:bCs w:val="0"/>
          <w:color w:val="auto"/>
          <w:sz w:val="20"/>
          <w:szCs w:val="24"/>
        </w:rPr>
        <w:t xml:space="preserve">fixed effect </w:t>
      </w:r>
      <w:r w:rsidR="00B92390">
        <w:rPr>
          <w:rFonts w:ascii="Verdana" w:eastAsiaTheme="minorEastAsia" w:hAnsi="Verdana" w:cs="Times New Roman"/>
          <w:b w:val="0"/>
          <w:bCs w:val="0"/>
          <w:color w:val="auto"/>
          <w:sz w:val="20"/>
          <w:szCs w:val="24"/>
        </w:rPr>
        <w:t xml:space="preserve">natural cubic </w:t>
      </w:r>
      <w:r w:rsidR="001352D1" w:rsidRPr="001352D1">
        <w:rPr>
          <w:rFonts w:ascii="Verdana" w:eastAsiaTheme="minorEastAsia" w:hAnsi="Verdana" w:cs="Times New Roman"/>
          <w:b w:val="0"/>
          <w:bCs w:val="0"/>
          <w:color w:val="auto"/>
          <w:sz w:val="20"/>
          <w:szCs w:val="24"/>
        </w:rPr>
        <w:t xml:space="preserve">regression </w:t>
      </w:r>
      <w:r w:rsidR="00DC2582">
        <w:rPr>
          <w:rFonts w:ascii="Verdana" w:eastAsiaTheme="minorEastAsia" w:hAnsi="Verdana" w:cs="Times New Roman"/>
          <w:b w:val="0"/>
          <w:bCs w:val="0"/>
          <w:color w:val="auto"/>
          <w:sz w:val="20"/>
          <w:szCs w:val="24"/>
        </w:rPr>
        <w:t>B-</w:t>
      </w:r>
      <w:r w:rsidR="001352D1" w:rsidRPr="001352D1">
        <w:rPr>
          <w:rFonts w:ascii="Verdana" w:eastAsiaTheme="minorEastAsia" w:hAnsi="Verdana" w:cs="Times New Roman"/>
          <w:b w:val="0"/>
          <w:bCs w:val="0"/>
          <w:color w:val="auto"/>
          <w:sz w:val="20"/>
          <w:szCs w:val="24"/>
        </w:rPr>
        <w:t xml:space="preserve">spline with </w:t>
      </w:r>
      <w:r w:rsidR="00B92390">
        <w:rPr>
          <w:rFonts w:ascii="Verdana" w:eastAsiaTheme="minorEastAsia" w:hAnsi="Verdana" w:cs="Times New Roman"/>
          <w:b w:val="0"/>
          <w:bCs w:val="0"/>
          <w:color w:val="auto"/>
          <w:sz w:val="20"/>
          <w:szCs w:val="24"/>
        </w:rPr>
        <w:t>specified</w:t>
      </w:r>
      <w:r w:rsidR="001352D1" w:rsidRPr="001352D1">
        <w:rPr>
          <w:rFonts w:ascii="Verdana" w:eastAsiaTheme="minorEastAsia" w:hAnsi="Verdana" w:cs="Times New Roman"/>
          <w:b w:val="0"/>
          <w:bCs w:val="0"/>
          <w:color w:val="auto"/>
          <w:sz w:val="20"/>
          <w:szCs w:val="24"/>
        </w:rPr>
        <w:t xml:space="preserve"> degrees of freedom, and the parameters size, tempo and velocity are estimated as </w:t>
      </w:r>
      <w:r w:rsidR="00B603D6">
        <w:rPr>
          <w:rFonts w:ascii="Verdana" w:eastAsiaTheme="minorEastAsia" w:hAnsi="Verdana" w:cs="Times New Roman"/>
          <w:b w:val="0"/>
          <w:bCs w:val="0"/>
          <w:color w:val="auto"/>
          <w:sz w:val="20"/>
          <w:szCs w:val="24"/>
        </w:rPr>
        <w:t xml:space="preserve">fixed effects and </w:t>
      </w:r>
      <w:r w:rsidR="00B603D6" w:rsidRPr="001352D1">
        <w:rPr>
          <w:rFonts w:ascii="Verdana" w:eastAsiaTheme="minorEastAsia" w:hAnsi="Verdana" w:cs="Times New Roman"/>
          <w:b w:val="0"/>
          <w:bCs w:val="0"/>
          <w:color w:val="auto"/>
          <w:sz w:val="20"/>
          <w:szCs w:val="24"/>
        </w:rPr>
        <w:t xml:space="preserve">subject-specific </w:t>
      </w:r>
      <w:r w:rsidR="001352D1" w:rsidRPr="001352D1">
        <w:rPr>
          <w:rFonts w:ascii="Verdana" w:eastAsiaTheme="minorEastAsia" w:hAnsi="Verdana" w:cs="Times New Roman"/>
          <w:b w:val="0"/>
          <w:bCs w:val="0"/>
          <w:color w:val="auto"/>
          <w:sz w:val="20"/>
          <w:szCs w:val="24"/>
        </w:rPr>
        <w:t>random effects. The model was fitted with the nlme package</w:t>
      </w:r>
      <w:hyperlink w:anchor="_ENREF_13" w:tooltip="Pinheiro, 2015 #1950" w:history="1">
        <w:r w:rsidR="00915CF4">
          <w:rPr>
            <w:rFonts w:ascii="Verdana" w:eastAsiaTheme="minorEastAsia" w:hAnsi="Verdana" w:cs="Times New Roman"/>
            <w:b w:val="0"/>
            <w:bCs w:val="0"/>
            <w:color w:val="auto"/>
            <w:sz w:val="20"/>
            <w:szCs w:val="24"/>
          </w:rPr>
          <w:fldChar w:fldCharType="begin"/>
        </w:r>
        <w:r w:rsidR="00915CF4">
          <w:rPr>
            <w:rFonts w:ascii="Verdana" w:eastAsiaTheme="minorEastAsia" w:hAnsi="Verdana" w:cs="Times New Roman"/>
            <w:b w:val="0"/>
            <w:bCs w:val="0"/>
            <w:color w:val="auto"/>
            <w:sz w:val="20"/>
            <w:szCs w:val="24"/>
          </w:rPr>
          <w:instrText xml:space="preserve"> ADDIN EN.CITE &lt;EndNote&gt;&lt;Cite&gt;&lt;Author&gt;Pinheiro&lt;/Author&gt;&lt;Year&gt;2015&lt;/Year&gt;&lt;RecNum&gt;1950&lt;/RecNum&gt;&lt;DisplayText&gt;&lt;style face="superscript"&gt;13&lt;/style&gt;&lt;/DisplayText&gt;&lt;record&gt;&lt;rec-number&gt;1950&lt;/rec-number&gt;&lt;foreign-keys&gt;&lt;key app="EN" db-id="0v9rw90su952evedwz8pwvvoz5wfw2r2w9xt" timestamp="0"&gt;1950&lt;/key&gt;&lt;/foreign-keys&gt;&lt;ref-type name="Web Page"&gt;12&lt;/ref-type&gt;&lt;contributors&gt;&lt;authors&gt;&lt;author&gt;Pinheiro, J&lt;/author&gt;&lt;author&gt;Bates, D&lt;/author&gt;&lt;author&gt;DebRoy, S&lt;/author&gt;&lt;author&gt;Sarkar, D&lt;/author&gt;&lt;author&gt;R Core team,&lt;/author&gt;&lt;/authors&gt;&lt;/contributors&gt;&lt;titles&gt;&lt;title&gt;nlme: linear and nonlinear mixed effects models. R package version 3.1-122&lt;/title&gt;&lt;/titles&gt;&lt;number&gt;24/04/2014&lt;/number&gt;&lt;dates&gt;&lt;year&gt;2015&lt;/year&gt;&lt;/dates&gt;&lt;urls&gt;&lt;related-urls&gt;&lt;url&gt;http://CRAN.R-project.org/package=nlme&lt;/url&gt;&lt;/related-urls&gt;&lt;/urls&gt;&lt;custom2&gt;24/04/2014&lt;/custom2&gt;&lt;/record&gt;&lt;/Cite&gt;&lt;/EndNote&gt;</w:instrText>
        </w:r>
        <w:r w:rsidR="00915CF4">
          <w:rPr>
            <w:rFonts w:ascii="Verdana" w:eastAsiaTheme="minorEastAsia" w:hAnsi="Verdana" w:cs="Times New Roman"/>
            <w:b w:val="0"/>
            <w:bCs w:val="0"/>
            <w:color w:val="auto"/>
            <w:sz w:val="20"/>
            <w:szCs w:val="24"/>
          </w:rPr>
          <w:fldChar w:fldCharType="separate"/>
        </w:r>
        <w:r w:rsidR="00915CF4" w:rsidRPr="00915CF4">
          <w:rPr>
            <w:rFonts w:ascii="Verdana" w:eastAsiaTheme="minorEastAsia" w:hAnsi="Verdana" w:cs="Times New Roman"/>
            <w:b w:val="0"/>
            <w:bCs w:val="0"/>
            <w:noProof/>
            <w:color w:val="auto"/>
            <w:sz w:val="20"/>
            <w:szCs w:val="24"/>
            <w:vertAlign w:val="superscript"/>
          </w:rPr>
          <w:t>13</w:t>
        </w:r>
        <w:r w:rsidR="00915CF4">
          <w:rPr>
            <w:rFonts w:ascii="Verdana" w:eastAsiaTheme="minorEastAsia" w:hAnsi="Verdana" w:cs="Times New Roman"/>
            <w:b w:val="0"/>
            <w:bCs w:val="0"/>
            <w:color w:val="auto"/>
            <w:sz w:val="20"/>
            <w:szCs w:val="24"/>
          </w:rPr>
          <w:fldChar w:fldCharType="end"/>
        </w:r>
      </w:hyperlink>
      <w:r w:rsidR="001352D1" w:rsidRPr="001352D1">
        <w:rPr>
          <w:rFonts w:ascii="Verdana" w:eastAsiaTheme="minorEastAsia" w:hAnsi="Verdana" w:cs="Times New Roman"/>
          <w:b w:val="0"/>
          <w:bCs w:val="0"/>
          <w:color w:val="auto"/>
          <w:sz w:val="20"/>
          <w:szCs w:val="24"/>
        </w:rPr>
        <w:t xml:space="preserve"> </w:t>
      </w:r>
      <w:r w:rsidR="00DC2582">
        <w:rPr>
          <w:rFonts w:ascii="Verdana" w:eastAsiaTheme="minorEastAsia" w:hAnsi="Verdana" w:cs="Times New Roman"/>
          <w:b w:val="0"/>
          <w:bCs w:val="0"/>
          <w:color w:val="auto"/>
          <w:sz w:val="20"/>
          <w:szCs w:val="24"/>
        </w:rPr>
        <w:t xml:space="preserve">and the first author’s sitar package </w:t>
      </w:r>
      <w:r w:rsidR="001352D1" w:rsidRPr="001352D1">
        <w:rPr>
          <w:rFonts w:ascii="Verdana" w:eastAsiaTheme="minorEastAsia" w:hAnsi="Verdana" w:cs="Times New Roman"/>
          <w:b w:val="0"/>
          <w:bCs w:val="0"/>
          <w:color w:val="auto"/>
          <w:sz w:val="20"/>
          <w:szCs w:val="24"/>
        </w:rPr>
        <w:t xml:space="preserve">in </w:t>
      </w:r>
      <w:r w:rsidR="00EC7EBC">
        <w:rPr>
          <w:rFonts w:ascii="Verdana" w:eastAsiaTheme="minorEastAsia" w:hAnsi="Verdana" w:cs="Times New Roman"/>
          <w:b w:val="0"/>
          <w:bCs w:val="0"/>
          <w:color w:val="auto"/>
          <w:sz w:val="20"/>
          <w:szCs w:val="24"/>
        </w:rPr>
        <w:t xml:space="preserve">the statistical language </w:t>
      </w:r>
      <w:r w:rsidR="001352D1" w:rsidRPr="001352D1">
        <w:rPr>
          <w:rFonts w:ascii="Verdana" w:eastAsiaTheme="minorEastAsia" w:hAnsi="Verdana" w:cs="Times New Roman"/>
          <w:b w:val="0"/>
          <w:bCs w:val="0"/>
          <w:color w:val="auto"/>
          <w:sz w:val="20"/>
          <w:szCs w:val="24"/>
        </w:rPr>
        <w:t>R.</w:t>
      </w:r>
      <w:hyperlink w:anchor="_ENREF_14" w:tooltip="R Core Team, 2015 #1787" w:history="1">
        <w:r w:rsidR="00915CF4">
          <w:rPr>
            <w:rFonts w:ascii="Verdana" w:eastAsiaTheme="minorEastAsia" w:hAnsi="Verdana" w:cs="Times New Roman"/>
            <w:b w:val="0"/>
            <w:bCs w:val="0"/>
            <w:color w:val="auto"/>
            <w:sz w:val="20"/>
            <w:szCs w:val="24"/>
          </w:rPr>
          <w:fldChar w:fldCharType="begin"/>
        </w:r>
        <w:r w:rsidR="00915CF4">
          <w:rPr>
            <w:rFonts w:ascii="Verdana" w:eastAsiaTheme="minorEastAsia" w:hAnsi="Verdana" w:cs="Times New Roman"/>
            <w:b w:val="0"/>
            <w:bCs w:val="0"/>
            <w:color w:val="auto"/>
            <w:sz w:val="20"/>
            <w:szCs w:val="24"/>
          </w:rPr>
          <w:instrText xml:space="preserve"> ADDIN EN.CITE &lt;EndNote&gt;&lt;Cite&gt;&lt;Author&gt;R Core Team&lt;/Author&gt;&lt;Year&gt;2015&lt;/Year&gt;&lt;RecNum&gt;1787&lt;/RecNum&gt;&lt;DisplayText&gt;&lt;style face="superscript"&gt;14&lt;/style&gt;&lt;/DisplayText&gt;&lt;record&gt;&lt;rec-number&gt;1787&lt;/rec-number&gt;&lt;foreign-keys&gt;&lt;key app="EN" db-id="0v9rw90su952evedwz8pwvvoz5wfw2r2w9xt" timestamp="0"&gt;1787&lt;/key&gt;&lt;/foreign-keys&gt;&lt;ref-type name="Computer Program"&gt;9&lt;/ref-type&gt;&lt;contributors&gt;&lt;authors&gt;&lt;author&gt;R Core Team,&lt;/author&gt;&lt;/authors&gt;&lt;/contributors&gt;&lt;titles&gt;&lt;title&gt;R: a language and environment for statistical computing&lt;/title&gt;&lt;/titles&gt;&lt;edition&gt;3.2.2&lt;/edition&gt;&lt;dates&gt;&lt;year&gt;2015&lt;/year&gt;&lt;/dates&gt;&lt;pub-location&gt;Vienna&lt;/pub-location&gt;&lt;publisher&gt;R Foundation for Statistical Computing&lt;/publisher&gt;&lt;isbn&gt;ISBN 3-900051-07-0&lt;/isbn&gt;&lt;urls&gt;&lt;related-urls&gt;&lt;url&gt;&lt;style face="underline" font="default" size="100%"&gt;http://www.R-project.org&lt;/style&gt;&lt;/url&gt;&lt;/related-urls&gt;&lt;/urls&gt;&lt;/record&gt;&lt;/Cite&gt;&lt;/EndNote&gt;</w:instrText>
        </w:r>
        <w:r w:rsidR="00915CF4">
          <w:rPr>
            <w:rFonts w:ascii="Verdana" w:eastAsiaTheme="minorEastAsia" w:hAnsi="Verdana" w:cs="Times New Roman"/>
            <w:b w:val="0"/>
            <w:bCs w:val="0"/>
            <w:color w:val="auto"/>
            <w:sz w:val="20"/>
            <w:szCs w:val="24"/>
          </w:rPr>
          <w:fldChar w:fldCharType="separate"/>
        </w:r>
        <w:r w:rsidR="00915CF4" w:rsidRPr="00915CF4">
          <w:rPr>
            <w:rFonts w:ascii="Verdana" w:eastAsiaTheme="minorEastAsia" w:hAnsi="Verdana" w:cs="Times New Roman"/>
            <w:b w:val="0"/>
            <w:bCs w:val="0"/>
            <w:noProof/>
            <w:color w:val="auto"/>
            <w:sz w:val="20"/>
            <w:szCs w:val="24"/>
            <w:vertAlign w:val="superscript"/>
          </w:rPr>
          <w:t>14</w:t>
        </w:r>
        <w:r w:rsidR="00915CF4">
          <w:rPr>
            <w:rFonts w:ascii="Verdana" w:eastAsiaTheme="minorEastAsia" w:hAnsi="Verdana" w:cs="Times New Roman"/>
            <w:b w:val="0"/>
            <w:bCs w:val="0"/>
            <w:color w:val="auto"/>
            <w:sz w:val="20"/>
            <w:szCs w:val="24"/>
          </w:rPr>
          <w:fldChar w:fldCharType="end"/>
        </w:r>
      </w:hyperlink>
      <w:r w:rsidR="00B92390">
        <w:rPr>
          <w:rFonts w:ascii="Verdana" w:eastAsiaTheme="minorEastAsia" w:hAnsi="Verdana" w:cs="Times New Roman"/>
          <w:b w:val="0"/>
          <w:bCs w:val="0"/>
          <w:color w:val="auto"/>
          <w:sz w:val="20"/>
          <w:szCs w:val="24"/>
        </w:rPr>
        <w:t xml:space="preserve"> </w:t>
      </w:r>
      <w:r w:rsidR="00DC2582">
        <w:rPr>
          <w:rFonts w:ascii="Verdana" w:eastAsiaTheme="minorEastAsia" w:hAnsi="Verdana" w:cs="Times New Roman"/>
          <w:b w:val="0"/>
          <w:bCs w:val="0"/>
          <w:color w:val="auto"/>
          <w:sz w:val="20"/>
          <w:szCs w:val="24"/>
        </w:rPr>
        <w:t>The SITAR formula is</w:t>
      </w:r>
    </w:p>
    <w:p w14:paraId="1ACCBE26" w14:textId="513D766E" w:rsidR="00DC2582" w:rsidRPr="00DC2582" w:rsidRDefault="00DC2582" w:rsidP="00DC2582">
      <w:pPr>
        <w:pStyle w:val="MTDisplayEquation"/>
      </w:pPr>
      <w:r>
        <w:tab/>
      </w:r>
      <w:bookmarkStart w:id="7" w:name="OLE_LINK8"/>
      <w:bookmarkStart w:id="8" w:name="OLE_LINK9"/>
      <w:r w:rsidR="00BB04FD" w:rsidRPr="00DC2582">
        <w:rPr>
          <w:position w:val="-24"/>
        </w:rPr>
        <w:object w:dxaOrig="3140" w:dyaOrig="620" w14:anchorId="2010A3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29.4pt" o:ole="">
            <v:imagedata r:id="rId10" o:title=""/>
          </v:shape>
          <o:OLEObject Type="Embed" ProgID="Equation.DSMT4" ShapeID="_x0000_i1025" DrawAspect="Content" ObjectID="_1526886858" r:id="rId11"/>
        </w:object>
      </w:r>
      <w:bookmarkEnd w:id="7"/>
      <w:bookmarkEnd w:id="8"/>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F4F26">
        <w:fldChar w:fldCharType="begin"/>
      </w:r>
      <w:r w:rsidR="001F4F26">
        <w:instrText xml:space="preserve"> SEQ MTEqn \c \* Arabic \* MERGEFORMAT </w:instrText>
      </w:r>
      <w:r w:rsidR="001F4F26">
        <w:fldChar w:fldCharType="separate"/>
      </w:r>
      <w:r w:rsidR="001F4F26">
        <w:rPr>
          <w:noProof/>
        </w:rPr>
        <w:instrText>1</w:instrText>
      </w:r>
      <w:r w:rsidR="001F4F26">
        <w:rPr>
          <w:noProof/>
        </w:rPr>
        <w:fldChar w:fldCharType="end"/>
      </w:r>
      <w:r>
        <w:instrText>)</w:instrText>
      </w:r>
      <w:r>
        <w:fldChar w:fldCharType="end"/>
      </w:r>
    </w:p>
    <w:p w14:paraId="40984E21" w14:textId="11F27D49" w:rsidR="00DC2582" w:rsidRDefault="00DC2582" w:rsidP="00956CF7">
      <w:r>
        <w:t xml:space="preserve">where </w:t>
      </w:r>
      <w:r w:rsidRPr="00DC2582">
        <w:rPr>
          <w:position w:val="-10"/>
        </w:rPr>
        <w:object w:dxaOrig="300" w:dyaOrig="320" w14:anchorId="5AF303B6">
          <v:shape id="_x0000_i1026" type="#_x0000_t75" style="width:14.4pt;height:14.4pt" o:ole="">
            <v:imagedata r:id="rId12" o:title=""/>
          </v:shape>
          <o:OLEObject Type="Embed" ProgID="Equation.DSMT4" ShapeID="_x0000_i1026" DrawAspect="Content" ObjectID="_1526886859" r:id="rId13"/>
        </w:object>
      </w:r>
      <w:r>
        <w:t xml:space="preserve"> is the measurement for subject </w:t>
      </w:r>
      <w:r w:rsidRPr="00DC2582">
        <w:rPr>
          <w:position w:val="-4"/>
          <w:lang w:val="el-GR"/>
        </w:rPr>
        <w:object w:dxaOrig="140" w:dyaOrig="240" w14:anchorId="58082809">
          <v:shape id="_x0000_i1027" type="#_x0000_t75" style="width:6.6pt;height:14.4pt" o:ole="">
            <v:imagedata r:id="rId14" o:title=""/>
          </v:shape>
          <o:OLEObject Type="Embed" ProgID="Equation.DSMT4" ShapeID="_x0000_i1027" DrawAspect="Content" ObjectID="_1526886860" r:id="rId15"/>
        </w:object>
      </w:r>
      <w:r>
        <w:t xml:space="preserve"> at age </w:t>
      </w:r>
      <w:r w:rsidRPr="00DC2582">
        <w:rPr>
          <w:position w:val="-4"/>
          <w:lang w:val="el-GR"/>
        </w:rPr>
        <w:object w:dxaOrig="160" w:dyaOrig="220" w14:anchorId="4B1C3DCB">
          <v:shape id="_x0000_i1028" type="#_x0000_t75" style="width:6.6pt;height:14.4pt" o:ole="">
            <v:imagedata r:id="rId16" o:title=""/>
          </v:shape>
          <o:OLEObject Type="Embed" ProgID="Equation.DSMT4" ShapeID="_x0000_i1028" DrawAspect="Content" ObjectID="_1526886861" r:id="rId17"/>
        </w:object>
      </w:r>
      <w:r>
        <w:t xml:space="preserve">; </w:t>
      </w:r>
      <w:bookmarkStart w:id="9" w:name="OLE_LINK3"/>
      <w:bookmarkStart w:id="10" w:name="OLE_LINK4"/>
      <w:bookmarkStart w:id="11" w:name="OLE_LINK5"/>
      <w:bookmarkStart w:id="12" w:name="OLE_LINK6"/>
      <w:bookmarkStart w:id="13" w:name="OLE_LINK7"/>
      <w:r w:rsidRPr="00DC2582">
        <w:rPr>
          <w:position w:val="-10"/>
          <w:lang w:val="el-GR"/>
        </w:rPr>
        <w:object w:dxaOrig="280" w:dyaOrig="320" w14:anchorId="5F6C8275">
          <v:shape id="_x0000_i1029" type="#_x0000_t75" style="width:14.4pt;height:14.4pt" o:ole="">
            <v:imagedata r:id="rId18" o:title=""/>
          </v:shape>
          <o:OLEObject Type="Embed" ProgID="Equation.DSMT4" ShapeID="_x0000_i1029" DrawAspect="Content" ObjectID="_1526886862" r:id="rId19"/>
        </w:object>
      </w:r>
      <w:bookmarkEnd w:id="9"/>
      <w:bookmarkEnd w:id="10"/>
      <w:bookmarkEnd w:id="11"/>
      <w:r>
        <w:t xml:space="preserve">, </w:t>
      </w:r>
      <w:r w:rsidRPr="00DC2582">
        <w:rPr>
          <w:position w:val="-10"/>
          <w:lang w:val="el-GR"/>
        </w:rPr>
        <w:object w:dxaOrig="260" w:dyaOrig="320" w14:anchorId="39455752">
          <v:shape id="_x0000_i1030" type="#_x0000_t75" style="width:14.4pt;height:14.4pt" o:ole="">
            <v:imagedata r:id="rId20" o:title=""/>
          </v:shape>
          <o:OLEObject Type="Embed" ProgID="Equation.DSMT4" ShapeID="_x0000_i1030" DrawAspect="Content" ObjectID="_1526886863" r:id="rId21"/>
        </w:object>
      </w:r>
      <w:r>
        <w:t xml:space="preserve"> and </w:t>
      </w:r>
      <w:r w:rsidRPr="00DC2582">
        <w:rPr>
          <w:position w:val="-10"/>
          <w:lang w:val="el-GR"/>
        </w:rPr>
        <w:object w:dxaOrig="260" w:dyaOrig="320" w14:anchorId="7507D5CB">
          <v:shape id="_x0000_i1031" type="#_x0000_t75" style="width:14.4pt;height:14.4pt" o:ole="">
            <v:imagedata r:id="rId22" o:title=""/>
          </v:shape>
          <o:OLEObject Type="Embed" ProgID="Equation.DSMT4" ShapeID="_x0000_i1031" DrawAspect="Content" ObjectID="_1526886864" r:id="rId23"/>
        </w:object>
      </w:r>
      <w:bookmarkEnd w:id="12"/>
      <w:bookmarkEnd w:id="13"/>
      <w:r>
        <w:t xml:space="preserve"> are respectively size, tempo and velocity random effects (along with corresponding fixed effects</w:t>
      </w:r>
      <w:r w:rsidR="00BB04FD">
        <w:t xml:space="preserve"> </w:t>
      </w:r>
      <w:r w:rsidR="00BB04FD" w:rsidRPr="00DC2582">
        <w:rPr>
          <w:position w:val="-10"/>
          <w:lang w:val="el-GR"/>
        </w:rPr>
        <w:object w:dxaOrig="300" w:dyaOrig="320" w14:anchorId="5D7C4D97">
          <v:shape id="_x0000_i1032" type="#_x0000_t75" style="width:14.4pt;height:14.4pt" o:ole="">
            <v:imagedata r:id="rId24" o:title=""/>
          </v:shape>
          <o:OLEObject Type="Embed" ProgID="Equation.DSMT4" ShapeID="_x0000_i1032" DrawAspect="Content" ObjectID="_1526886865" r:id="rId25"/>
        </w:object>
      </w:r>
      <w:r w:rsidR="00BB04FD">
        <w:t xml:space="preserve">, </w:t>
      </w:r>
      <w:r w:rsidR="00BB04FD" w:rsidRPr="00DC2582">
        <w:rPr>
          <w:position w:val="-10"/>
          <w:lang w:val="el-GR"/>
        </w:rPr>
        <w:object w:dxaOrig="300" w:dyaOrig="320" w14:anchorId="04B985C2">
          <v:shape id="_x0000_i1033" type="#_x0000_t75" style="width:14.4pt;height:14.4pt" o:ole="">
            <v:imagedata r:id="rId26" o:title=""/>
          </v:shape>
          <o:OLEObject Type="Embed" ProgID="Equation.DSMT4" ShapeID="_x0000_i1033" DrawAspect="Content" ObjectID="_1526886866" r:id="rId27"/>
        </w:object>
      </w:r>
      <w:r w:rsidR="00BB04FD">
        <w:t xml:space="preserve"> and </w:t>
      </w:r>
      <w:r w:rsidR="00BB04FD" w:rsidRPr="00DC2582">
        <w:rPr>
          <w:position w:val="-10"/>
          <w:lang w:val="el-GR"/>
        </w:rPr>
        <w:object w:dxaOrig="280" w:dyaOrig="320" w14:anchorId="5C4D062B">
          <v:shape id="_x0000_i1034" type="#_x0000_t75" style="width:14.4pt;height:14.4pt" o:ole="">
            <v:imagedata r:id="rId28" o:title=""/>
          </v:shape>
          <o:OLEObject Type="Embed" ProgID="Equation.DSMT4" ShapeID="_x0000_i1034" DrawAspect="Content" ObjectID="_1526886867" r:id="rId29"/>
        </w:object>
      </w:r>
      <w:r>
        <w:t xml:space="preserve">), </w:t>
      </w:r>
      <w:r w:rsidRPr="00DC2582">
        <w:rPr>
          <w:position w:val="-10"/>
          <w:lang w:val="el-GR"/>
        </w:rPr>
        <w:object w:dxaOrig="400" w:dyaOrig="320" w14:anchorId="347FD751">
          <v:shape id="_x0000_i1035" type="#_x0000_t75" style="width:21.6pt;height:14.4pt" o:ole="">
            <v:imagedata r:id="rId30" o:title=""/>
          </v:shape>
          <o:OLEObject Type="Embed" ProgID="Equation.DSMT4" ShapeID="_x0000_i1035" DrawAspect="Content" ObjectID="_1526886868" r:id="rId31"/>
        </w:object>
      </w:r>
      <w:r>
        <w:t xml:space="preserve"> is a cubic regression spline curve, and the </w:t>
      </w:r>
      <w:r w:rsidRPr="00DC2582">
        <w:rPr>
          <w:position w:val="-10"/>
        </w:rPr>
        <w:object w:dxaOrig="280" w:dyaOrig="320" w14:anchorId="376463C3">
          <v:shape id="_x0000_i1036" type="#_x0000_t75" style="width:14.4pt;height:14.4pt" o:ole="">
            <v:imagedata r:id="rId32" o:title=""/>
          </v:shape>
          <o:OLEObject Type="Embed" ProgID="Equation.DSMT4" ShapeID="_x0000_i1036" DrawAspect="Content" ObjectID="_1526886869" r:id="rId33"/>
        </w:object>
      </w:r>
      <w:r>
        <w:t xml:space="preserve"> are i</w:t>
      </w:r>
      <w:r w:rsidR="00A010B4">
        <w:t xml:space="preserve">ndependent normally </w:t>
      </w:r>
      <w:r>
        <w:t>d</w:t>
      </w:r>
      <w:r w:rsidR="00A010B4">
        <w:t>istributed errors</w:t>
      </w:r>
      <w:r>
        <w:t>.</w:t>
      </w:r>
    </w:p>
    <w:p w14:paraId="4111FFC4" w14:textId="3034CF68" w:rsidR="00BB04FD" w:rsidRDefault="00956CF7" w:rsidP="00956CF7">
      <w:r>
        <w:t>Each model was fitted to the sexes separately. Initially the model</w:t>
      </w:r>
      <w:r w:rsidR="00752121">
        <w:t>s</w:t>
      </w:r>
      <w:r>
        <w:t xml:space="preserve"> </w:t>
      </w:r>
      <w:r w:rsidR="00752121">
        <w:t>were fitted to the NSHD data alone</w:t>
      </w:r>
      <w:r>
        <w:t xml:space="preserve"> </w:t>
      </w:r>
      <w:r w:rsidR="00752121">
        <w:t>(</w:t>
      </w:r>
      <w:r w:rsidR="00B603D6">
        <w:t xml:space="preserve">age </w:t>
      </w:r>
      <w:r>
        <w:t>2 to 26</w:t>
      </w:r>
      <w:r w:rsidR="00752121">
        <w:t xml:space="preserve">), and then </w:t>
      </w:r>
      <w:r w:rsidR="007D015E">
        <w:t xml:space="preserve">again with </w:t>
      </w:r>
      <w:r w:rsidR="00C93304">
        <w:t xml:space="preserve">the ALSPAC data </w:t>
      </w:r>
      <w:r w:rsidR="00752121">
        <w:t>added</w:t>
      </w:r>
      <w:r w:rsidR="00C93304">
        <w:t xml:space="preserve"> </w:t>
      </w:r>
      <w:r w:rsidR="00752121">
        <w:t>(</w:t>
      </w:r>
      <w:r w:rsidR="00C93304">
        <w:t xml:space="preserve">age 5 to </w:t>
      </w:r>
      <w:r w:rsidR="00752121">
        <w:lastRenderedPageBreak/>
        <w:t>20)</w:t>
      </w:r>
      <w:r w:rsidR="00C93304">
        <w:t xml:space="preserve">. For the </w:t>
      </w:r>
      <w:r w:rsidR="00B27770">
        <w:t>combined analyse</w:t>
      </w:r>
      <w:r w:rsidR="00C93304">
        <w:t>s</w:t>
      </w:r>
      <w:r w:rsidR="00F954A0">
        <w:t>,</w:t>
      </w:r>
      <w:r w:rsidR="00C93304">
        <w:t xml:space="preserve"> fixed effects were included in the model to distinguish between the two cohorts</w:t>
      </w:r>
      <w:r w:rsidR="008D2AE2">
        <w:t xml:space="preserve">, allowing the </w:t>
      </w:r>
      <w:r w:rsidR="00B603D6">
        <w:t xml:space="preserve">cohort </w:t>
      </w:r>
      <w:r w:rsidR="008D2AE2">
        <w:t>differences in mean size, tempo and</w:t>
      </w:r>
      <w:r w:rsidR="00BB04FD">
        <w:t xml:space="preserve"> velocity to be formally tested, leading to the extended formula</w:t>
      </w:r>
    </w:p>
    <w:p w14:paraId="60AF531D" w14:textId="286DD2BE" w:rsidR="00BB04FD" w:rsidRDefault="00BB04FD" w:rsidP="00BB04FD">
      <w:pPr>
        <w:pStyle w:val="MTDisplayEquation"/>
      </w:pPr>
      <w:r>
        <w:tab/>
      </w:r>
      <w:r w:rsidR="00B17393" w:rsidRPr="00BB04FD">
        <w:rPr>
          <w:position w:val="-24"/>
        </w:rPr>
        <w:object w:dxaOrig="6200" w:dyaOrig="620" w14:anchorId="461439C5">
          <v:shape id="_x0000_i1037" type="#_x0000_t75" style="width:309pt;height:29.4pt" o:ole="">
            <v:imagedata r:id="rId34" o:title=""/>
          </v:shape>
          <o:OLEObject Type="Embed" ProgID="Equation.DSMT4" ShapeID="_x0000_i1037" DrawAspect="Content" ObjectID="_1526886870"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F4F26">
        <w:fldChar w:fldCharType="begin"/>
      </w:r>
      <w:r w:rsidR="001F4F26">
        <w:instrText xml:space="preserve"> SEQ MTEqn \c \* Arabic \* MERGEFORMAT </w:instrText>
      </w:r>
      <w:r w:rsidR="001F4F26">
        <w:fldChar w:fldCharType="separate"/>
      </w:r>
      <w:r w:rsidR="001F4F26">
        <w:rPr>
          <w:noProof/>
        </w:rPr>
        <w:instrText>2</w:instrText>
      </w:r>
      <w:r w:rsidR="001F4F26">
        <w:rPr>
          <w:noProof/>
        </w:rPr>
        <w:fldChar w:fldCharType="end"/>
      </w:r>
      <w:r>
        <w:instrText>)</w:instrText>
      </w:r>
      <w:r>
        <w:fldChar w:fldCharType="end"/>
      </w:r>
    </w:p>
    <w:p w14:paraId="5861B959" w14:textId="3C97305C" w:rsidR="00EC7EBC" w:rsidRDefault="007D015E" w:rsidP="00956CF7">
      <w:r>
        <w:t xml:space="preserve">where the cohort fixed effects have subscript ALSPAC. </w:t>
      </w:r>
      <w:r w:rsidR="00EC7EBC">
        <w:t>This assumes that the mean curves for NSHD and ALSPAC are the same after adjusting for the cohort fixed effects.</w:t>
      </w:r>
    </w:p>
    <w:p w14:paraId="06526B65" w14:textId="3A1EEA03" w:rsidR="00956CF7" w:rsidRDefault="00E82875" w:rsidP="00956CF7">
      <w:r>
        <w:t xml:space="preserve">In addition </w:t>
      </w:r>
      <w:r w:rsidR="007D015E">
        <w:t>different residual variances</w:t>
      </w:r>
      <w:r>
        <w:t xml:space="preserve"> were estimated for NSHD and ALSPAC, </w:t>
      </w:r>
      <w:r w:rsidR="007D015E">
        <w:t>so that the reported residual variance refer</w:t>
      </w:r>
      <w:r w:rsidR="006568DF">
        <w:t>s</w:t>
      </w:r>
      <w:r w:rsidR="007D015E">
        <w:t xml:space="preserve"> to NSHD explicit</w:t>
      </w:r>
      <w:r w:rsidR="006568DF">
        <w:t>ly, whether or not ALSPAC data we</w:t>
      </w:r>
      <w:r w:rsidR="007D015E">
        <w:t>re in the model</w:t>
      </w:r>
      <w:r>
        <w:t>. T</w:t>
      </w:r>
      <w:r w:rsidR="008D2AE2">
        <w:t>he model</w:t>
      </w:r>
      <w:r>
        <w:t>s were</w:t>
      </w:r>
      <w:r w:rsidR="008D2AE2">
        <w:t xml:space="preserve"> found to fit better </w:t>
      </w:r>
      <w:r w:rsidR="009B3A3C">
        <w:t>after</w:t>
      </w:r>
      <w:r w:rsidR="008D2AE2">
        <w:t xml:space="preserve"> </w:t>
      </w:r>
      <w:r w:rsidR="009B3A3C">
        <w:t xml:space="preserve">log transforming </w:t>
      </w:r>
      <w:r w:rsidR="008D2AE2">
        <w:t>age</w:t>
      </w:r>
      <w:r w:rsidR="003577C8">
        <w:t xml:space="preserve">, and </w:t>
      </w:r>
      <w:r w:rsidR="008D2AE2">
        <w:t xml:space="preserve">the resulting coefficients </w:t>
      </w:r>
      <w:r w:rsidR="009B3A3C">
        <w:t>can</w:t>
      </w:r>
      <w:r w:rsidR="008D2AE2">
        <w:t xml:space="preserve"> be multiplied by 100 and viewed as percentage differences.</w:t>
      </w:r>
      <w:bookmarkStart w:id="14" w:name="OLE_LINK78"/>
      <w:bookmarkStart w:id="15" w:name="OLE_LINK79"/>
      <w:r w:rsidR="00915CF4">
        <w:fldChar w:fldCharType="begin"/>
      </w:r>
      <w:r w:rsidR="00915CF4">
        <w:instrText xml:space="preserve"> HYPERLINK \l "_ENREF_15" \o "Cole, 2000 #600" </w:instrText>
      </w:r>
      <w:r w:rsidR="00915CF4">
        <w:fldChar w:fldCharType="separate"/>
      </w:r>
      <w:r w:rsidR="00915CF4">
        <w:fldChar w:fldCharType="begin"/>
      </w:r>
      <w:r w:rsidR="00915CF4">
        <w:instrText xml:space="preserve"> ADDIN EN.CITE &lt;EndNote&gt;&lt;Cite&gt;&lt;Author&gt;Cole&lt;/Author&gt;&lt;Year&gt;2000&lt;/Year&gt;&lt;RecNum&gt;600&lt;/RecNum&gt;&lt;DisplayText&gt;&lt;style face="superscript"&gt;15&lt;/style&gt;&lt;/DisplayText&gt;&lt;record&gt;&lt;rec-number&gt;600&lt;/rec-number&gt;&lt;foreign-keys&gt;&lt;key app="EN" db-id="z0f9t9p9sapavfexwwap5rrxxfpvref29saw" timestamp="0"&gt;600&lt;/key&gt;&lt;/foreign-keys&gt;&lt;ref-type name="Journal Article"&gt;17&lt;/ref-type&gt;&lt;contributors&gt;&lt;authors&gt;&lt;author&gt;Cole,T J&lt;/author&gt;&lt;/authors&gt;&lt;/contributors&gt;&lt;titles&gt;&lt;title&gt;&lt;style face="normal" font="default" size="100%"&gt;Sympercents: symmetric percentage differences on the 100 log&lt;/style&gt;&lt;style face="subscript" font="default" size="100%"&gt;e&lt;/style&gt;&lt;style face="normal" font="default" size="100%"&gt; scale simplify the presentation of log transformed data&lt;/style&gt;&lt;/title&gt;&lt;secondary-title&gt;Statistics in Medicine&lt;/secondary-title&gt;&lt;/titles&gt;&lt;periodical&gt;&lt;full-title&gt;Statistics in Medicine&lt;/full-title&gt;&lt;abbr-1&gt;Stat Med&lt;/abbr-1&gt;&lt;/periodical&gt;&lt;pages&gt;3109-3125&lt;/pages&gt;&lt;volume&gt;19&lt;/volume&gt;&lt;dates&gt;&lt;year&gt;2000&lt;/year&gt;&lt;/dates&gt;&lt;urls&gt;&lt;/urls&gt;&lt;/record&gt;&lt;/Cite&gt;&lt;/EndNote&gt;</w:instrText>
      </w:r>
      <w:r w:rsidR="00915CF4">
        <w:fldChar w:fldCharType="separate"/>
      </w:r>
      <w:r w:rsidR="00915CF4" w:rsidRPr="00915CF4">
        <w:rPr>
          <w:noProof/>
          <w:vertAlign w:val="superscript"/>
        </w:rPr>
        <w:t>15</w:t>
      </w:r>
      <w:r w:rsidR="00915CF4">
        <w:fldChar w:fldCharType="end"/>
      </w:r>
      <w:r w:rsidR="00915CF4">
        <w:fldChar w:fldCharType="end"/>
      </w:r>
      <w:bookmarkEnd w:id="14"/>
      <w:bookmarkEnd w:id="15"/>
      <w:r w:rsidR="000B42BD">
        <w:t xml:space="preserve"> Similarly the </w:t>
      </w:r>
      <w:r w:rsidR="007D15E1">
        <w:t>standard deviations</w:t>
      </w:r>
      <w:r w:rsidR="000B42BD">
        <w:t xml:space="preserve"> </w:t>
      </w:r>
      <w:r w:rsidR="006568DF">
        <w:t xml:space="preserve">(SD) </w:t>
      </w:r>
      <w:r w:rsidR="000B42BD">
        <w:t xml:space="preserve">of </w:t>
      </w:r>
      <w:r w:rsidR="007D15E1">
        <w:t xml:space="preserve">the </w:t>
      </w:r>
      <w:r w:rsidR="000B42BD">
        <w:t xml:space="preserve">tempo </w:t>
      </w:r>
      <w:r w:rsidR="007D15E1">
        <w:t xml:space="preserve">random effects </w:t>
      </w:r>
      <w:r w:rsidR="003577C8">
        <w:t>are effect</w:t>
      </w:r>
      <w:r w:rsidR="006568DF">
        <w:t>ively coefficients of variation; the tempo random effects and SDs are here</w:t>
      </w:r>
      <w:r w:rsidR="000B42BD">
        <w:t xml:space="preserve"> </w:t>
      </w:r>
      <w:r w:rsidR="007D15E1">
        <w:t xml:space="preserve">converted </w:t>
      </w:r>
      <w:r w:rsidR="003577C8">
        <w:t xml:space="preserve">to </w:t>
      </w:r>
      <w:r w:rsidR="007D15E1">
        <w:t xml:space="preserve">units </w:t>
      </w:r>
      <w:r w:rsidR="003577C8">
        <w:t xml:space="preserve">of years </w:t>
      </w:r>
      <w:r w:rsidR="007D15E1">
        <w:t>by multiplying</w:t>
      </w:r>
      <w:r w:rsidR="003577C8">
        <w:t xml:space="preserve"> by </w:t>
      </w:r>
      <w:r w:rsidR="007D015E">
        <w:t xml:space="preserve">the </w:t>
      </w:r>
      <w:r w:rsidR="003577C8">
        <w:t>geometric mean</w:t>
      </w:r>
      <w:r w:rsidR="000B42BD">
        <w:t xml:space="preserve"> age.</w:t>
      </w:r>
    </w:p>
    <w:p w14:paraId="730420A0" w14:textId="05187B17" w:rsidR="002E350B" w:rsidRDefault="00B603D6" w:rsidP="00C639D4">
      <w:r>
        <w:t xml:space="preserve">The output from each SITAR analysis </w:t>
      </w:r>
      <w:r w:rsidR="007D015E">
        <w:t>consisted of</w:t>
      </w:r>
      <w:r>
        <w:t xml:space="preserve"> a set of subject-specific random effects</w:t>
      </w:r>
      <w:r w:rsidRPr="00B603D6">
        <w:t xml:space="preserve"> </w:t>
      </w:r>
      <w:r w:rsidR="009B3A3C">
        <w:t>for size, tempo and velocity</w:t>
      </w:r>
      <w:r w:rsidR="00EC7EBC">
        <w:t>, plus the corresponding fixed effects and (for the joint models) the cohort differences, along with fixed effects for the mean curve coefficients</w:t>
      </w:r>
      <w:r w:rsidR="009B3A3C">
        <w:t xml:space="preserve">. </w:t>
      </w:r>
    </w:p>
    <w:p w14:paraId="32873F23" w14:textId="59CC71F5" w:rsidR="000E43A4" w:rsidRDefault="006C3748" w:rsidP="00C639D4">
      <w:r>
        <w:t>T</w:t>
      </w:r>
      <w:r w:rsidR="00EC7EBC">
        <w:t xml:space="preserve">he second stage of the </w:t>
      </w:r>
      <w:r>
        <w:t>analysis involved just the NSHD subjects</w:t>
      </w:r>
      <w:r w:rsidR="00B637E5">
        <w:t>, with SITAR random effects from the joint models</w:t>
      </w:r>
      <w:r>
        <w:t>.</w:t>
      </w:r>
      <w:r w:rsidR="00EC7EBC">
        <w:t xml:space="preserve"> </w:t>
      </w:r>
      <w:r>
        <w:t>T</w:t>
      </w:r>
      <w:r w:rsidR="00EC7EBC">
        <w:t>he</w:t>
      </w:r>
      <w:r>
        <w:t>ir</w:t>
      </w:r>
      <w:r w:rsidR="00EC7EBC">
        <w:t xml:space="preserve"> </w:t>
      </w:r>
      <w:r w:rsidR="00173517">
        <w:t>two</w:t>
      </w:r>
      <w:r w:rsidR="00EC7EBC">
        <w:t xml:space="preserve"> bone outcomes were each regressed in turn on the </w:t>
      </w:r>
      <w:r w:rsidR="004B62AA">
        <w:t xml:space="preserve">six SITAR </w:t>
      </w:r>
      <w:r w:rsidR="00B603D6">
        <w:t xml:space="preserve">random effects </w:t>
      </w:r>
      <w:r w:rsidR="004B62AA">
        <w:t>(three for height and three for weight)</w:t>
      </w:r>
      <w:r w:rsidR="00B603D6">
        <w:t xml:space="preserve">, </w:t>
      </w:r>
      <w:r w:rsidR="00EC7EBC">
        <w:t xml:space="preserve">including sex </w:t>
      </w:r>
      <w:r w:rsidR="004B62AA">
        <w:t>as a main effect</w:t>
      </w:r>
      <w:r w:rsidR="002444D4">
        <w:t xml:space="preserve"> (this is termed model 1)</w:t>
      </w:r>
      <w:r w:rsidR="00B603D6">
        <w:t>.</w:t>
      </w:r>
      <w:r w:rsidR="00DB69B9">
        <w:t xml:space="preserve"> The outcomes were </w:t>
      </w:r>
      <w:r w:rsidR="00EC7EBC">
        <w:t>in addition</w:t>
      </w:r>
      <w:r w:rsidR="004B62AA">
        <w:t xml:space="preserve"> </w:t>
      </w:r>
      <w:r w:rsidR="00E051E7">
        <w:t>adjusted for body size:</w:t>
      </w:r>
      <w:r w:rsidR="00DB69B9">
        <w:t xml:space="preserve"> height and weight at </w:t>
      </w:r>
      <w:r w:rsidR="00F954A0">
        <w:t>60-</w:t>
      </w:r>
      <w:r w:rsidR="00DB69B9">
        <w:t>64 years</w:t>
      </w:r>
      <w:r w:rsidR="002444D4">
        <w:t xml:space="preserve"> (model 2)</w:t>
      </w:r>
      <w:r w:rsidR="00DB69B9">
        <w:t xml:space="preserve">. </w:t>
      </w:r>
      <w:r w:rsidR="00E051E7">
        <w:t xml:space="preserve">Models involving subsets of the six SITAR parameters were also fitted where </w:t>
      </w:r>
      <w:r w:rsidR="0058293B">
        <w:t>the full results justified it</w:t>
      </w:r>
      <w:r w:rsidR="00CA4C11">
        <w:t xml:space="preserve">, and sex interactions and quadratic terms were explored, though </w:t>
      </w:r>
      <w:r w:rsidR="00CA4C11" w:rsidRPr="00CA4C11">
        <w:rPr>
          <w:lang w:val="en-US"/>
        </w:rPr>
        <w:t xml:space="preserve">no clinically </w:t>
      </w:r>
      <w:r w:rsidR="00CA4C11">
        <w:rPr>
          <w:lang w:val="en-US"/>
        </w:rPr>
        <w:t>important effects</w:t>
      </w:r>
      <w:r w:rsidR="00CA4C11">
        <w:t xml:space="preserve"> </w:t>
      </w:r>
      <w:r w:rsidR="00AB1919">
        <w:t>were</w:t>
      </w:r>
      <w:r w:rsidR="00CA4C11">
        <w:t xml:space="preserve"> found</w:t>
      </w:r>
      <w:r w:rsidR="00E051E7">
        <w:t xml:space="preserve">. </w:t>
      </w:r>
      <w:r w:rsidR="00DB69B9">
        <w:t xml:space="preserve">For </w:t>
      </w:r>
      <w:r w:rsidR="002444D4">
        <w:t>all</w:t>
      </w:r>
      <w:r w:rsidR="00DB69B9">
        <w:t xml:space="preserve"> analyses the bone outcomes, </w:t>
      </w:r>
      <w:r w:rsidR="004B62AA">
        <w:t xml:space="preserve">and </w:t>
      </w:r>
      <w:r w:rsidR="00DB69B9">
        <w:t xml:space="preserve">weight and height at age </w:t>
      </w:r>
      <w:r w:rsidR="00F954A0">
        <w:t>60-</w:t>
      </w:r>
      <w:r w:rsidR="00DB69B9">
        <w:t>64</w:t>
      </w:r>
      <w:r w:rsidR="002444D4">
        <w:t>,</w:t>
      </w:r>
      <w:r w:rsidR="00DB69B9">
        <w:t xml:space="preserve"> were lo</w:t>
      </w:r>
      <w:r w:rsidR="002444D4">
        <w:t>g-transformed prior to analysis</w:t>
      </w:r>
      <w:r w:rsidR="00DB69B9">
        <w:t xml:space="preserve"> for </w:t>
      </w:r>
      <w:r w:rsidR="002444D4">
        <w:t xml:space="preserve">allometric </w:t>
      </w:r>
      <w:r w:rsidR="00DB69B9">
        <w:t>scaling purposes.</w:t>
      </w:r>
    </w:p>
    <w:p w14:paraId="1669978D" w14:textId="52367753" w:rsidR="00E051E7" w:rsidRDefault="00E051E7" w:rsidP="00C639D4">
      <w:r>
        <w:t>It is important t</w:t>
      </w:r>
      <w:r w:rsidR="004B62AA">
        <w:t>o assess the potential impact of pubertal growth on outcome</w:t>
      </w:r>
      <w:r>
        <w:t xml:space="preserve">, analogous to attributable risk. In the simplest case, a model with a single SITAR parameter, this </w:t>
      </w:r>
      <w:r>
        <w:lastRenderedPageBreak/>
        <w:t xml:space="preserve">impact can be obtained directly by multiplying the regression coefficient by four times the parameter SD. This corresponds to the difference in outcome predicted for individuals </w:t>
      </w:r>
      <w:r w:rsidR="008C0107">
        <w:t xml:space="preserve">with extreme growth patterns </w:t>
      </w:r>
      <w:r>
        <w:t>±2 SDs from the mean for that parameter</w:t>
      </w:r>
      <w:r w:rsidR="006C3748">
        <w:t xml:space="preserve"> (i.e. comparing the 3</w:t>
      </w:r>
      <w:r w:rsidR="006C3748" w:rsidRPr="006C3748">
        <w:rPr>
          <w:vertAlign w:val="superscript"/>
        </w:rPr>
        <w:t>rd</w:t>
      </w:r>
      <w:r w:rsidR="006C3748">
        <w:t xml:space="preserve"> and 97</w:t>
      </w:r>
      <w:r w:rsidR="006C3748" w:rsidRPr="006C3748">
        <w:rPr>
          <w:vertAlign w:val="superscript"/>
        </w:rPr>
        <w:t>th</w:t>
      </w:r>
      <w:r w:rsidR="006C3748">
        <w:t xml:space="preserve"> centiles)</w:t>
      </w:r>
      <w:r>
        <w:t>.</w:t>
      </w:r>
      <w:r w:rsidR="008C0107">
        <w:t xml:space="preserve"> As the outcomes are logged this difference can be multiplied by 100 a</w:t>
      </w:r>
      <w:r w:rsidR="004443B9">
        <w:t>nd viewed as the</w:t>
      </w:r>
      <w:r w:rsidR="008C0107">
        <w:t xml:space="preserve"> percentage difference </w:t>
      </w:r>
      <w:r w:rsidR="004443B9">
        <w:t xml:space="preserve">in outcome attributable to the contrast </w:t>
      </w:r>
      <w:r w:rsidR="008C0107">
        <w:t>between the two growth patterns.</w:t>
      </w:r>
      <w:hyperlink w:anchor="_ENREF_15" w:tooltip="Cole, 2000 #600" w:history="1">
        <w:r w:rsidR="00915CF4">
          <w:fldChar w:fldCharType="begin"/>
        </w:r>
        <w:r w:rsidR="00915CF4">
          <w:instrText xml:space="preserve"> ADDIN EN.CITE &lt;EndNote&gt;&lt;Cite&gt;&lt;Author&gt;Cole&lt;/Author&gt;&lt;Year&gt;2000&lt;/Year&gt;&lt;RecNum&gt;600&lt;/RecNum&gt;&lt;DisplayText&gt;&lt;style face="superscript"&gt;15&lt;/style&gt;&lt;/DisplayText&gt;&lt;record&gt;&lt;rec-number&gt;600&lt;/rec-number&gt;&lt;foreign-keys&gt;&lt;key app="EN" db-id="z0f9t9p9sapavfexwwap5rrxxfpvref29saw" timestamp="0"&gt;600&lt;/key&gt;&lt;/foreign-keys&gt;&lt;ref-type name="Journal Article"&gt;17&lt;/ref-type&gt;&lt;contributors&gt;&lt;authors&gt;&lt;author&gt;Cole,T J&lt;/author&gt;&lt;/authors&gt;&lt;/contributors&gt;&lt;titles&gt;&lt;title&gt;&lt;style face="normal" font="default" size="100%"&gt;Sympercents: symmetric percentage differences on the 100 log&lt;/style&gt;&lt;style face="subscript" font="default" size="100%"&gt;e&lt;/style&gt;&lt;style face="normal" font="default" size="100%"&gt; scale simplify the presentation of log transformed data&lt;/style&gt;&lt;/title&gt;&lt;secondary-title&gt;Statistics in Medicine&lt;/secondary-title&gt;&lt;/titles&gt;&lt;periodical&gt;&lt;full-title&gt;Statistics in Medicine&lt;/full-title&gt;&lt;abbr-1&gt;Stat Med&lt;/abbr-1&gt;&lt;/periodical&gt;&lt;pages&gt;3109-3125&lt;/pages&gt;&lt;volume&gt;19&lt;/volume&gt;&lt;dates&gt;&lt;year&gt;2000&lt;/year&gt;&lt;/dates&gt;&lt;urls&gt;&lt;/urls&gt;&lt;/record&gt;&lt;/Cite&gt;&lt;/EndNote&gt;</w:instrText>
        </w:r>
        <w:r w:rsidR="00915CF4">
          <w:fldChar w:fldCharType="separate"/>
        </w:r>
        <w:r w:rsidR="00915CF4" w:rsidRPr="00915CF4">
          <w:rPr>
            <w:noProof/>
            <w:vertAlign w:val="superscript"/>
          </w:rPr>
          <w:t>15</w:t>
        </w:r>
        <w:r w:rsidR="00915CF4">
          <w:fldChar w:fldCharType="end"/>
        </w:r>
      </w:hyperlink>
    </w:p>
    <w:p w14:paraId="0A0A5209" w14:textId="31C344B9" w:rsidR="004B62AA" w:rsidRPr="00E71879" w:rsidRDefault="00E051E7" w:rsidP="00C639D4">
      <w:r>
        <w:t xml:space="preserve">However it is less obvious how to measure impact when the </w:t>
      </w:r>
      <w:r w:rsidR="004B62AA">
        <w:t>model</w:t>
      </w:r>
      <w:r>
        <w:t xml:space="preserve"> contains </w:t>
      </w:r>
      <w:r w:rsidR="006C3748">
        <w:t>more than one SITAR parameter</w:t>
      </w:r>
      <w:r w:rsidR="004B62AA">
        <w:t xml:space="preserve">, </w:t>
      </w:r>
      <w:r w:rsidR="006C3748">
        <w:t>as the parameters</w:t>
      </w:r>
      <w:r>
        <w:t xml:space="preserve"> will be correlated, </w:t>
      </w:r>
      <w:r w:rsidR="006C3748">
        <w:t>some of them</w:t>
      </w:r>
      <w:r>
        <w:t xml:space="preserve"> highly, and the individual coefficients </w:t>
      </w:r>
      <w:r w:rsidR="00EC7EBC">
        <w:t>cannot be interpreted in isolation</w:t>
      </w:r>
      <w:r>
        <w:t xml:space="preserve">. To </w:t>
      </w:r>
      <w:r w:rsidR="006C3748">
        <w:t>assess the impact of multiple SITAR parameters</w:t>
      </w:r>
      <w:r w:rsidR="00B27770">
        <w:t xml:space="preserve"> the following method wa</w:t>
      </w:r>
      <w:r>
        <w:t>s used:</w:t>
      </w:r>
      <w:r w:rsidR="004B62AA">
        <w:t xml:space="preserve"> the linear predictor corresponding to the SITAR parameters </w:t>
      </w:r>
      <w:r w:rsidR="00B17393">
        <w:t>wa</w:t>
      </w:r>
      <w:r>
        <w:t>s</w:t>
      </w:r>
      <w:r w:rsidR="004B62AA">
        <w:t xml:space="preserve"> derived as the sum of the parameters after multiplying each by </w:t>
      </w:r>
      <w:r>
        <w:t>its</w:t>
      </w:r>
      <w:r w:rsidR="004B62AA">
        <w:t xml:space="preserve"> regression coefficient. This linear predictor shows how the predicted outcome varies across the spectrum of growth</w:t>
      </w:r>
      <w:r>
        <w:t xml:space="preserve"> as represented by the combined SITAR parameters</w:t>
      </w:r>
      <w:r w:rsidR="004B62AA">
        <w:t xml:space="preserve">, </w:t>
      </w:r>
      <w:r w:rsidR="004443B9">
        <w:t xml:space="preserve">adjusted for other covariates in the model, </w:t>
      </w:r>
      <w:r w:rsidR="004B62AA">
        <w:t xml:space="preserve">and the </w:t>
      </w:r>
      <w:r>
        <w:t>corresponding impact</w:t>
      </w:r>
      <w:r w:rsidR="004B62AA">
        <w:t xml:space="preserve"> is summarised as </w:t>
      </w:r>
      <w:r w:rsidR="006C3748">
        <w:t>four times the SD</w:t>
      </w:r>
      <w:r w:rsidR="004B62AA">
        <w:t xml:space="preserve"> of the linear predictor</w:t>
      </w:r>
      <w:r w:rsidR="00EC7EBC">
        <w:t>.</w:t>
      </w:r>
      <w:r>
        <w:t xml:space="preserve"> </w:t>
      </w:r>
      <w:r w:rsidR="00EC7EBC">
        <w:t>T</w:t>
      </w:r>
      <w:r>
        <w:t>his is a multivariate extension of the simple case</w:t>
      </w:r>
      <w:r w:rsidR="00EC7EBC">
        <w:t xml:space="preserve">, and is the </w:t>
      </w:r>
      <w:r w:rsidR="006C3748">
        <w:t>appropriate</w:t>
      </w:r>
      <w:r w:rsidR="00EC7EBC">
        <w:t xml:space="preserve"> way to express the impact of the SITAR parameters as a single summary statistic.</w:t>
      </w:r>
    </w:p>
    <w:p w14:paraId="36DA71BF" w14:textId="21FE4419" w:rsidR="00B603D6" w:rsidRDefault="00B603D6" w:rsidP="00EB291C">
      <w:pPr>
        <w:pStyle w:val="Heading2"/>
      </w:pPr>
      <w:r>
        <w:t xml:space="preserve">Results </w:t>
      </w:r>
    </w:p>
    <w:p w14:paraId="09C65BF4" w14:textId="34F6B970" w:rsidR="0079046A" w:rsidRDefault="0079046A" w:rsidP="0079046A">
      <w:pPr>
        <w:pStyle w:val="Heading3"/>
      </w:pPr>
      <w:r>
        <w:t xml:space="preserve">SITAR </w:t>
      </w:r>
      <w:r w:rsidR="00C36502">
        <w:t>pubertal growth parameters</w:t>
      </w:r>
      <w:r>
        <w:t xml:space="preserve"> </w:t>
      </w:r>
      <w:r w:rsidR="00C36502">
        <w:t xml:space="preserve">in </w:t>
      </w:r>
      <w:r>
        <w:t>NSHD</w:t>
      </w:r>
    </w:p>
    <w:p w14:paraId="7FE74A35" w14:textId="5AE3409E" w:rsidR="00AD5AEB" w:rsidRDefault="00DD0B71" w:rsidP="00B603D6">
      <w:r>
        <w:t>C</w:t>
      </w:r>
      <w:r w:rsidR="00EA6ED9">
        <w:t xml:space="preserve">leaning the NSHD </w:t>
      </w:r>
      <w:r w:rsidR="00F954A0">
        <w:t xml:space="preserve">height and weight </w:t>
      </w:r>
      <w:r w:rsidR="00EA6ED9">
        <w:t xml:space="preserve">data </w:t>
      </w:r>
      <w:r w:rsidR="00A13E2E">
        <w:t xml:space="preserve">for outliers </w:t>
      </w:r>
      <w:r>
        <w:t xml:space="preserve">excluded 331 (1.1%) </w:t>
      </w:r>
      <w:r w:rsidR="00A95261">
        <w:t xml:space="preserve">of 30 </w:t>
      </w:r>
      <w:r w:rsidR="00650857">
        <w:t>335 measurement occasions</w:t>
      </w:r>
      <w:r w:rsidRPr="00DD0B71">
        <w:t xml:space="preserve"> </w:t>
      </w:r>
      <w:r>
        <w:t>from age 2 to 26. The remaining</w:t>
      </w:r>
      <w:r w:rsidR="00EA6ED9">
        <w:t xml:space="preserve"> </w:t>
      </w:r>
      <w:bookmarkStart w:id="16" w:name="OLE_LINK45"/>
      <w:bookmarkStart w:id="17" w:name="OLE_LINK46"/>
      <w:r w:rsidR="00A95261">
        <w:t xml:space="preserve">30 </w:t>
      </w:r>
      <w:r w:rsidR="00EA6ED9">
        <w:t xml:space="preserve">004 </w:t>
      </w:r>
      <w:bookmarkEnd w:id="16"/>
      <w:bookmarkEnd w:id="17"/>
      <w:r w:rsidR="00EA6ED9">
        <w:t>measurements</w:t>
      </w:r>
      <w:r w:rsidR="00AE5871">
        <w:t xml:space="preserve">, for 2574 boys </w:t>
      </w:r>
      <w:r w:rsidR="00AD5AEB">
        <w:t>(15</w:t>
      </w:r>
      <w:r w:rsidR="00A95261">
        <w:t xml:space="preserve"> </w:t>
      </w:r>
      <w:r w:rsidR="00AD5AEB">
        <w:t xml:space="preserve">652 measurements) </w:t>
      </w:r>
      <w:r w:rsidR="00AE5871">
        <w:t>and 2327 girls</w:t>
      </w:r>
      <w:r w:rsidR="00AD5AEB">
        <w:t xml:space="preserve"> (14</w:t>
      </w:r>
      <w:r w:rsidR="00A95261">
        <w:t xml:space="preserve"> </w:t>
      </w:r>
      <w:r w:rsidR="00AD5AEB">
        <w:t>352 measurements)</w:t>
      </w:r>
      <w:r w:rsidR="00AE5871">
        <w:t>,</w:t>
      </w:r>
      <w:r>
        <w:t xml:space="preserve"> were fitted to SITAR models</w:t>
      </w:r>
      <w:r w:rsidR="00EA6ED9">
        <w:t xml:space="preserve"> with 5 degrees of freedom</w:t>
      </w:r>
      <w:r w:rsidR="000E43A4">
        <w:t xml:space="preserve">. </w:t>
      </w:r>
      <w:r w:rsidR="006E7A29">
        <w:t>The analyses were then repeated with the NSHD data augmented with ALSPAC data</w:t>
      </w:r>
      <w:r w:rsidR="00AD5AEB">
        <w:t xml:space="preserve"> for</w:t>
      </w:r>
      <w:r w:rsidR="00561E94">
        <w:t xml:space="preserve"> </w:t>
      </w:r>
      <w:r w:rsidR="00AD5AEB" w:rsidRPr="00AD5AEB">
        <w:t xml:space="preserve">5499 </w:t>
      </w:r>
      <w:r w:rsidR="00561E94">
        <w:t xml:space="preserve">boys and </w:t>
      </w:r>
      <w:r w:rsidR="00AD5AEB">
        <w:t xml:space="preserve">5397 </w:t>
      </w:r>
      <w:r w:rsidR="00561E94">
        <w:t xml:space="preserve">girls, with respectively </w:t>
      </w:r>
      <w:bookmarkStart w:id="18" w:name="OLE_LINK47"/>
      <w:bookmarkStart w:id="19" w:name="OLE_LINK48"/>
      <w:r w:rsidR="00AD5AEB">
        <w:t>36</w:t>
      </w:r>
      <w:r w:rsidR="00A95261">
        <w:t xml:space="preserve"> </w:t>
      </w:r>
      <w:r w:rsidR="00AD5AEB">
        <w:t xml:space="preserve">560 </w:t>
      </w:r>
      <w:r w:rsidR="00561E94">
        <w:t xml:space="preserve">and </w:t>
      </w:r>
      <w:r w:rsidR="00AD5AEB">
        <w:t>37</w:t>
      </w:r>
      <w:r w:rsidR="00A95261">
        <w:t xml:space="preserve"> </w:t>
      </w:r>
      <w:r w:rsidR="00AD5AEB">
        <w:t xml:space="preserve">560 </w:t>
      </w:r>
      <w:bookmarkEnd w:id="18"/>
      <w:bookmarkEnd w:id="19"/>
      <w:r w:rsidR="00561E94">
        <w:t>measurements.</w:t>
      </w:r>
      <w:r w:rsidR="006E7A29">
        <w:t xml:space="preserve"> </w:t>
      </w:r>
      <w:r w:rsidR="00AF4ED9">
        <w:t xml:space="preserve">The inclusion of ALSPAC allowed 6 degrees of freedom for the </w:t>
      </w:r>
      <w:r w:rsidR="000459B9">
        <w:t xml:space="preserve">mean curves in the </w:t>
      </w:r>
      <w:r w:rsidR="00AF4ED9">
        <w:t xml:space="preserve">two height models. </w:t>
      </w:r>
      <w:r w:rsidR="00650857">
        <w:t>Figure</w:t>
      </w:r>
      <w:r w:rsidR="00AD5AEB">
        <w:t>s</w:t>
      </w:r>
      <w:r w:rsidR="00650857">
        <w:t xml:space="preserve"> 1 </w:t>
      </w:r>
      <w:r w:rsidR="00AD5AEB">
        <w:t xml:space="preserve">and 2 show the </w:t>
      </w:r>
      <w:r w:rsidR="00963596">
        <w:t>fitted growth curves</w:t>
      </w:r>
      <w:r w:rsidR="00AD5AEB">
        <w:t xml:space="preserve">. </w:t>
      </w:r>
    </w:p>
    <w:p w14:paraId="7BB34AAE" w14:textId="2844F916" w:rsidR="00D900AA" w:rsidRDefault="00D900AA" w:rsidP="00D900AA">
      <w:pPr>
        <w:jc w:val="center"/>
      </w:pPr>
      <w:bookmarkStart w:id="20" w:name="OLE_LINK55"/>
      <w:bookmarkStart w:id="21" w:name="OLE_LINK56"/>
      <w:bookmarkStart w:id="22" w:name="OLE_LINK72"/>
      <w:r>
        <w:lastRenderedPageBreak/>
        <w:t>Figure 1 near here</w:t>
      </w:r>
    </w:p>
    <w:bookmarkEnd w:id="20"/>
    <w:bookmarkEnd w:id="21"/>
    <w:bookmarkEnd w:id="22"/>
    <w:p w14:paraId="0E9A5372" w14:textId="0FC436AD" w:rsidR="00ED7A59" w:rsidRDefault="00AD5AEB" w:rsidP="00B603D6">
      <w:r>
        <w:t>Figure 1 compares</w:t>
      </w:r>
      <w:r w:rsidR="00650857">
        <w:t xml:space="preserve"> the </w:t>
      </w:r>
      <w:r w:rsidR="00ED7A59">
        <w:t xml:space="preserve">NSHD </w:t>
      </w:r>
      <w:r w:rsidR="00650857">
        <w:t>mean curves for height and weight</w:t>
      </w:r>
      <w:r>
        <w:t xml:space="preserve"> by sex</w:t>
      </w:r>
      <w:r w:rsidR="00ED7A59">
        <w:t>, estimated alone (sole - dashed lines) and with ALSPAC (joint - solid lines)</w:t>
      </w:r>
      <w:r w:rsidR="00650857">
        <w:t xml:space="preserve">. </w:t>
      </w:r>
      <w:r>
        <w:t>The joint curves are generally smoother than the sole curves, with fewer bumps, and the sole and joint height curves are very similar in shape</w:t>
      </w:r>
      <w:r w:rsidR="00512B2E">
        <w:t>, though the joint curve for boys dips slightly after age 20. However th</w:t>
      </w:r>
      <w:r>
        <w:t xml:space="preserve">e weight </w:t>
      </w:r>
      <w:r w:rsidR="00512B2E">
        <w:t xml:space="preserve">curves </w:t>
      </w:r>
      <w:r>
        <w:t xml:space="preserve">differ materially after age 10, with the sole curves steeper before age 15 and </w:t>
      </w:r>
      <w:r w:rsidR="000459B9">
        <w:t>shallower</w:t>
      </w:r>
      <w:r>
        <w:t xml:space="preserve"> after. This </w:t>
      </w:r>
      <w:r w:rsidR="00433453">
        <w:t>implies</w:t>
      </w:r>
      <w:r>
        <w:t xml:space="preserve"> a real difference in growth pattern between </w:t>
      </w:r>
      <w:r w:rsidR="00512B2E">
        <w:t>the two cohorts</w:t>
      </w:r>
      <w:r>
        <w:t xml:space="preserve"> </w:t>
      </w:r>
      <w:r w:rsidR="00963596">
        <w:t xml:space="preserve">during and after puberty, </w:t>
      </w:r>
      <w:r w:rsidR="00C96F30">
        <w:t xml:space="preserve">even after the SITAR adjustment, </w:t>
      </w:r>
      <w:r w:rsidR="000459B9">
        <w:t>with</w:t>
      </w:r>
      <w:r w:rsidR="00963596">
        <w:t xml:space="preserve"> </w:t>
      </w:r>
      <w:r w:rsidR="000459B9">
        <w:t xml:space="preserve">greater </w:t>
      </w:r>
      <w:r w:rsidR="00963596">
        <w:t xml:space="preserve">weight </w:t>
      </w:r>
      <w:r w:rsidR="000459B9">
        <w:t xml:space="preserve">gain </w:t>
      </w:r>
      <w:r w:rsidR="00963596">
        <w:t>in ALSPAC</w:t>
      </w:r>
      <w:r>
        <w:t xml:space="preserve">. </w:t>
      </w:r>
    </w:p>
    <w:p w14:paraId="7834C491" w14:textId="51772A10" w:rsidR="00C36502" w:rsidRDefault="006E7A29" w:rsidP="00B603D6">
      <w:r>
        <w:t xml:space="preserve">Figure 2 shows the </w:t>
      </w:r>
      <w:r w:rsidR="00371DB0">
        <w:t xml:space="preserve">height and weight data by sex for ALSPAC </w:t>
      </w:r>
      <w:r w:rsidR="00512B2E">
        <w:t>(</w:t>
      </w:r>
      <w:r w:rsidR="00371DB0">
        <w:t>gr</w:t>
      </w:r>
      <w:r w:rsidR="008C6BB6">
        <w:t>e</w:t>
      </w:r>
      <w:r w:rsidR="00371DB0">
        <w:t>y</w:t>
      </w:r>
      <w:r w:rsidR="00512B2E">
        <w:t>)</w:t>
      </w:r>
      <w:r w:rsidR="00371DB0">
        <w:t xml:space="preserve"> and NSHD </w:t>
      </w:r>
      <w:r w:rsidR="00512B2E">
        <w:t>(</w:t>
      </w:r>
      <w:r w:rsidR="00371DB0">
        <w:t>black</w:t>
      </w:r>
      <w:r w:rsidR="00512B2E">
        <w:t>)</w:t>
      </w:r>
      <w:r w:rsidR="00371DB0">
        <w:t xml:space="preserve">, </w:t>
      </w:r>
      <w:r w:rsidR="005B4AE7">
        <w:t>illustrating</w:t>
      </w:r>
      <w:r w:rsidR="00371DB0">
        <w:t xml:space="preserve"> the sparsity of the </w:t>
      </w:r>
      <w:r>
        <w:t xml:space="preserve">NSHD </w:t>
      </w:r>
      <w:r w:rsidR="00371DB0">
        <w:t xml:space="preserve">data during puberty. </w:t>
      </w:r>
      <w:r w:rsidR="00512B2E">
        <w:t xml:space="preserve">Note that in two </w:t>
      </w:r>
      <w:r w:rsidR="000459B9">
        <w:t xml:space="preserve">of the </w:t>
      </w:r>
      <w:r w:rsidR="00512B2E">
        <w:t xml:space="preserve">NSHD sweeps the measurement ages were not recorded, and ages 2 and 20.5 </w:t>
      </w:r>
      <w:r w:rsidR="005B4AE7">
        <w:t>were</w:t>
      </w:r>
      <w:r w:rsidR="00512B2E">
        <w:t xml:space="preserve"> imputed. Figure 2 al</w:t>
      </w:r>
      <w:r w:rsidR="00371DB0">
        <w:t>s</w:t>
      </w:r>
      <w:r w:rsidR="00512B2E">
        <w:t>o shows</w:t>
      </w:r>
      <w:r w:rsidR="00371DB0">
        <w:t xml:space="preserve"> the </w:t>
      </w:r>
      <w:r>
        <w:t xml:space="preserve">mean curves </w:t>
      </w:r>
      <w:r w:rsidR="00371DB0">
        <w:t xml:space="preserve">for </w:t>
      </w:r>
      <w:r w:rsidR="00963596">
        <w:t>each cohort separately</w:t>
      </w:r>
      <w:r w:rsidR="00371DB0">
        <w:t xml:space="preserve">, </w:t>
      </w:r>
      <w:r w:rsidR="00963596">
        <w:t xml:space="preserve">as estimated </w:t>
      </w:r>
      <w:r w:rsidR="000459B9">
        <w:t>with</w:t>
      </w:r>
      <w:r w:rsidR="00963596">
        <w:t xml:space="preserve"> the joint model, where</w:t>
      </w:r>
      <w:r w:rsidR="00621BFA">
        <w:t xml:space="preserve"> ALSPAC </w:t>
      </w:r>
      <w:r w:rsidR="00963596">
        <w:t xml:space="preserve">is </w:t>
      </w:r>
      <w:r w:rsidR="00621BFA">
        <w:t>abo</w:t>
      </w:r>
      <w:r w:rsidR="000459B9">
        <w:t>ve and to the left in each case</w:t>
      </w:r>
      <w:r w:rsidR="001C57C7">
        <w:t xml:space="preserve"> (and stops at age 20)</w:t>
      </w:r>
      <w:r w:rsidR="000459B9">
        <w:t>.</w:t>
      </w:r>
      <w:r w:rsidR="00621BFA">
        <w:t xml:space="preserve"> </w:t>
      </w:r>
      <w:r w:rsidR="00963596">
        <w:t xml:space="preserve">These differences make </w:t>
      </w:r>
      <w:r w:rsidR="00512B2E">
        <w:t xml:space="preserve">clear that </w:t>
      </w:r>
      <w:r w:rsidR="00B17393">
        <w:t xml:space="preserve">in the 45 years </w:t>
      </w:r>
      <w:r w:rsidR="00512B2E">
        <w:t>between 1946 (NSHD) and 1991 (ALSPAC) there was a clear secular trend to greater height, greater weight and earlier puberty.</w:t>
      </w:r>
      <w:r w:rsidR="001C57C7">
        <w:t xml:space="preserve"> In particular, weight in both sexes was greater for ALSPAC at age 19 than for NSHD at age 26.</w:t>
      </w:r>
    </w:p>
    <w:p w14:paraId="5DCE1ACD" w14:textId="2372CA1B" w:rsidR="00D900AA" w:rsidRDefault="00D900AA" w:rsidP="00D900AA">
      <w:pPr>
        <w:jc w:val="center"/>
      </w:pPr>
      <w:r>
        <w:t>Figure 2 near here</w:t>
      </w:r>
    </w:p>
    <w:p w14:paraId="7EF46216" w14:textId="77777777" w:rsidR="00377E09" w:rsidRDefault="00377E09" w:rsidP="00377E09">
      <w:pPr>
        <w:pStyle w:val="Heading3"/>
      </w:pPr>
      <w:r>
        <w:t>Cohort comparisons of SITAR parameters</w:t>
      </w:r>
    </w:p>
    <w:p w14:paraId="34AB4F4B" w14:textId="4C940164" w:rsidR="00144367" w:rsidRDefault="000459B9" w:rsidP="00B603D6">
      <w:r>
        <w:t>The differences in mean curve shape between ALSPAC and NSHD</w:t>
      </w:r>
      <w:r w:rsidR="004D0B6C">
        <w:t xml:space="preserve"> shown</w:t>
      </w:r>
      <w:r>
        <w:t xml:space="preserve"> in Figure 2 </w:t>
      </w:r>
      <w:r w:rsidR="00144367">
        <w:t>arise from</w:t>
      </w:r>
      <w:r>
        <w:t xml:space="preserve"> differences in the underlying SITAR size, tempo and velocity parameters, </w:t>
      </w:r>
      <w:r w:rsidR="00C47F4E">
        <w:t>es</w:t>
      </w:r>
      <w:r w:rsidR="00144367">
        <w:t>timated as</w:t>
      </w:r>
      <w:r>
        <w:t xml:space="preserve"> fixed effects comparing the two cohorts. Table 1</w:t>
      </w:r>
      <w:r w:rsidR="001C57C7">
        <w:t xml:space="preserve"> summarises these fixed effects, confirming that in general, ALSPAC children were on average taller, heavier, earlier into puberty and faster-growing than NSHD children. The </w:t>
      </w:r>
      <w:r w:rsidR="00425765">
        <w:t xml:space="preserve">apparent </w:t>
      </w:r>
      <w:r w:rsidR="001C57C7">
        <w:t xml:space="preserve">exception is for girls weight, where the tempo effect (corresponding to age at peak </w:t>
      </w:r>
      <w:r w:rsidR="000704AD">
        <w:t xml:space="preserve">weight </w:t>
      </w:r>
      <w:r w:rsidR="001C57C7">
        <w:t xml:space="preserve">velocity) was slightly later for ALSPAC. </w:t>
      </w:r>
    </w:p>
    <w:p w14:paraId="08C3A63E" w14:textId="052A0EE6" w:rsidR="000459B9" w:rsidRDefault="001C57C7" w:rsidP="00B603D6">
      <w:r>
        <w:lastRenderedPageBreak/>
        <w:t xml:space="preserve">The velocity </w:t>
      </w:r>
      <w:r w:rsidR="00425765">
        <w:t>effect was</w:t>
      </w:r>
      <w:r>
        <w:t xml:space="preserve"> dramatic</w:t>
      </w:r>
      <w:r w:rsidR="000704AD">
        <w:t>, with growth in ALSPAC 7% fas</w:t>
      </w:r>
      <w:r>
        <w:t xml:space="preserve">ter for height and no less than 30% </w:t>
      </w:r>
      <w:r w:rsidR="000704AD">
        <w:t>fas</w:t>
      </w:r>
      <w:r>
        <w:t>ter for weight.</w:t>
      </w:r>
      <w:r w:rsidR="00144367">
        <w:t xml:space="preserve"> It </w:t>
      </w:r>
      <w:r w:rsidR="004D0B6C">
        <w:t>reflects SITAR’s attempt to reconcile materially different curve shapes in the two cohorts. The weight increase in ALSPAC compared to NSHD was relatively greater during and after puberty than before, and to model this SITAR had to shrink the age scale (i.e. increase velocity) but also postpone puberty in ALSPAC. Thus</w:t>
      </w:r>
      <w:r w:rsidR="00425765">
        <w:t xml:space="preserve"> the tempo effect</w:t>
      </w:r>
      <w:r w:rsidR="004D0B6C">
        <w:t>s probably underestimate the true difference</w:t>
      </w:r>
      <w:r w:rsidR="00144367">
        <w:t>s</w:t>
      </w:r>
      <w:r w:rsidR="004D0B6C">
        <w:t xml:space="preserve"> in puberty timing</w:t>
      </w:r>
      <w:r w:rsidR="00425765">
        <w:t>.</w:t>
      </w:r>
    </w:p>
    <w:p w14:paraId="05C0209D" w14:textId="4A6B1833" w:rsidR="00D900AA" w:rsidRDefault="00D900AA" w:rsidP="00D900AA">
      <w:pPr>
        <w:jc w:val="center"/>
      </w:pPr>
      <w:bookmarkStart w:id="23" w:name="OLE_LINK57"/>
      <w:bookmarkStart w:id="24" w:name="OLE_LINK58"/>
      <w:r>
        <w:t>Table 1 near here</w:t>
      </w:r>
    </w:p>
    <w:bookmarkEnd w:id="23"/>
    <w:bookmarkEnd w:id="24"/>
    <w:p w14:paraId="017F2364" w14:textId="7D058E05" w:rsidR="00EA3519" w:rsidRDefault="00EA3519" w:rsidP="00EA3519">
      <w:r>
        <w:t xml:space="preserve">Table 2 shows the </w:t>
      </w:r>
      <w:r w:rsidR="000066FF">
        <w:t xml:space="preserve">fit of </w:t>
      </w:r>
      <w:r>
        <w:t>the NSHD models</w:t>
      </w:r>
      <w:r w:rsidR="000066FF">
        <w:t xml:space="preserve">, </w:t>
      </w:r>
      <w:r>
        <w:t>in terms of the residual standard deviations (</w:t>
      </w:r>
      <w:r w:rsidR="008C6BB6">
        <w:t>R</w:t>
      </w:r>
      <w:r>
        <w:t>SD</w:t>
      </w:r>
      <w:r w:rsidR="008C6BB6">
        <w:t>s</w:t>
      </w:r>
      <w:r>
        <w:t>) and the SDs of the SITAR parameter random effects</w:t>
      </w:r>
      <w:r w:rsidR="000066FF">
        <w:t>, without and with the ALSPAC data</w:t>
      </w:r>
      <w:r w:rsidR="00521E21">
        <w:t xml:space="preserve">, </w:t>
      </w:r>
      <w:r w:rsidR="000F4F7A">
        <w:t xml:space="preserve">sexes </w:t>
      </w:r>
      <w:r w:rsidR="00521E21">
        <w:t>pooled</w:t>
      </w:r>
      <w:r w:rsidR="00EC003F">
        <w:t xml:space="preserve"> (n = 4901)</w:t>
      </w:r>
      <w:r>
        <w:t xml:space="preserve">. </w:t>
      </w:r>
      <w:r w:rsidR="00E55ACF">
        <w:t xml:space="preserve">In the joint models, the RSD for height was 1.6 times larger in NSHD than in ALSPAC for both sexes, while for weight it was 1.1 times larger. </w:t>
      </w:r>
      <w:r w:rsidR="0052212C">
        <w:t xml:space="preserve">Compared to height, the tempo SD </w:t>
      </w:r>
      <w:r w:rsidR="00877EAD">
        <w:t xml:space="preserve">for weight </w:t>
      </w:r>
      <w:r w:rsidR="00E55ACF">
        <w:t>wa</w:t>
      </w:r>
      <w:r w:rsidR="0052212C">
        <w:t xml:space="preserve">s larger and the velocity SD </w:t>
      </w:r>
      <w:r w:rsidR="00877EAD">
        <w:t>3-4 times</w:t>
      </w:r>
      <w:r w:rsidR="0052212C">
        <w:t xml:space="preserve"> larger</w:t>
      </w:r>
      <w:r w:rsidR="005B4AE7">
        <w:t xml:space="preserve"> in NSHD</w:t>
      </w:r>
      <w:r w:rsidR="0052212C">
        <w:t xml:space="preserve">. </w:t>
      </w:r>
      <w:r w:rsidR="000066FF">
        <w:t>T</w:t>
      </w:r>
      <w:r>
        <w:t xml:space="preserve">he </w:t>
      </w:r>
      <w:r w:rsidR="00B25775">
        <w:t xml:space="preserve">results for the </w:t>
      </w:r>
      <w:r>
        <w:t xml:space="preserve">sole and joint models </w:t>
      </w:r>
      <w:r w:rsidR="00877EAD">
        <w:t xml:space="preserve">in Table 2 </w:t>
      </w:r>
      <w:r>
        <w:t xml:space="preserve">are </w:t>
      </w:r>
      <w:r w:rsidR="000066FF">
        <w:t xml:space="preserve">broadly </w:t>
      </w:r>
      <w:r>
        <w:t xml:space="preserve">similar, showing that adding ALSPAC </w:t>
      </w:r>
      <w:r w:rsidR="000066FF">
        <w:t>did not have</w:t>
      </w:r>
      <w:r>
        <w:t xml:space="preserve"> </w:t>
      </w:r>
      <w:r w:rsidR="000066FF">
        <w:t>a dramatic</w:t>
      </w:r>
      <w:r>
        <w:t xml:space="preserve"> effect</w:t>
      </w:r>
      <w:r w:rsidR="00877EAD">
        <w:t xml:space="preserve"> on fit</w:t>
      </w:r>
      <w:r w:rsidR="000066FF">
        <w:t>.</w:t>
      </w:r>
      <w:r>
        <w:t xml:space="preserve"> </w:t>
      </w:r>
      <w:r w:rsidR="000066FF">
        <w:t xml:space="preserve">It </w:t>
      </w:r>
      <w:r w:rsidR="00B24177">
        <w:t xml:space="preserve">slightly </w:t>
      </w:r>
      <w:r w:rsidR="000066FF">
        <w:t>reduced the RSD for height</w:t>
      </w:r>
      <w:r w:rsidR="00B24177">
        <w:t>,</w:t>
      </w:r>
      <w:r w:rsidR="000066FF">
        <w:t xml:space="preserve"> but increased it for weight. </w:t>
      </w:r>
    </w:p>
    <w:p w14:paraId="2CD5E80C" w14:textId="54E40516" w:rsidR="00D900AA" w:rsidRDefault="00D900AA" w:rsidP="00D900AA">
      <w:pPr>
        <w:jc w:val="center"/>
      </w:pPr>
      <w:r>
        <w:t>Table 2 near here</w:t>
      </w:r>
    </w:p>
    <w:p w14:paraId="170AB7FE" w14:textId="19C96FBB" w:rsidR="00BF5F28" w:rsidRDefault="00BF5F28" w:rsidP="007A1E8A">
      <w:r>
        <w:t xml:space="preserve">Correlating the SITAR random effects in the sole models with those in the joint models, all but one of the six correlations exceeded 0.94, so the addition of ALSPAC had little effect. However for weight tempo the correlation was much lower at 0.68, showing that adding ALSPAC affected weight tempo quite substantially. </w:t>
      </w:r>
      <w:r w:rsidR="00F546A9">
        <w:t>Adding ALSPAC also increased the correlations between height tempo and weight tempo, from 0.45 to 0.60 in boys and from 0.24 to 0.56 in girls</w:t>
      </w:r>
      <w:r w:rsidR="00B17393">
        <w:t xml:space="preserve">, implying improved estimates since the two </w:t>
      </w:r>
      <w:r w:rsidR="005F4012">
        <w:t>are known to be strongly correlated</w:t>
      </w:r>
      <w:r w:rsidR="00F546A9">
        <w:t>.</w:t>
      </w:r>
      <w:hyperlink w:anchor="_ENREF_16" w:tooltip="Prentice, 2012 #966" w:history="1">
        <w:r w:rsidR="00915CF4">
          <w:fldChar w:fldCharType="begin"/>
        </w:r>
        <w:r w:rsidR="00915CF4">
          <w:instrText xml:space="preserve"> ADDIN EN.CITE &lt;EndNote&gt;&lt;Cite&gt;&lt;Author&gt;Prentice&lt;/Author&gt;&lt;Year&gt;2012&lt;/Year&gt;&lt;RecNum&gt;966&lt;/RecNum&gt;&lt;DisplayText&gt;&lt;style face="superscript"&gt;16&lt;/style&gt;&lt;/DisplayText&gt;&lt;record&gt;&lt;rec-number&gt;966&lt;/rec-number&gt;&lt;foreign-keys&gt;&lt;key app="EN" db-id="z0f9t9p9sapavfexwwap5rrxxfpvref29saw" timestamp="1350751611"&gt;966&lt;/key&gt;&lt;/foreign-keys&gt;&lt;ref-type name="Journal Article"&gt;17&lt;/ref-type&gt;&lt;contributors&gt;&lt;authors&gt;&lt;author&gt;Prentice, A&lt;/author&gt;&lt;author&gt;Dibba, B&lt;/author&gt;&lt;author&gt;Sawo, Y&lt;/author&gt;&lt;author&gt;Cole, T J&lt;/author&gt;&lt;/authors&gt;&lt;/contributors&gt;&lt;titles&gt;&lt;title&gt;The effect of prepubertal calcium carbonate supplementation on the age of peak height velocity in Gambian adolescents&lt;/title&gt;&lt;secondary-title&gt;Am J Clin Nutr&lt;/secondary-title&gt;&lt;/titles&gt;&lt;periodical&gt;&lt;full-title&gt;Am J Clin Nutr&lt;/full-title&gt;&lt;/periodical&gt;&lt;pages&gt;1042-1050&lt;/pages&gt;&lt;volume&gt;96&lt;/volume&gt;&lt;dates&gt;&lt;year&gt;2012&lt;/year&gt;&lt;/dates&gt;&lt;urls&gt;&lt;/urls&gt;&lt;electronic-resource-num&gt;10.3945/​ajcn.112.037481&lt;/electronic-resource-num&gt;&lt;/record&gt;&lt;/Cite&gt;&lt;/EndNote&gt;</w:instrText>
        </w:r>
        <w:r w:rsidR="00915CF4">
          <w:fldChar w:fldCharType="separate"/>
        </w:r>
        <w:r w:rsidR="00915CF4" w:rsidRPr="00915CF4">
          <w:rPr>
            <w:noProof/>
            <w:vertAlign w:val="superscript"/>
          </w:rPr>
          <w:t>16</w:t>
        </w:r>
        <w:r w:rsidR="00915CF4">
          <w:fldChar w:fldCharType="end"/>
        </w:r>
      </w:hyperlink>
    </w:p>
    <w:p w14:paraId="168362AE" w14:textId="7EA38AD8" w:rsidR="00521E21" w:rsidRDefault="000F4F7A" w:rsidP="007A1E8A">
      <w:r>
        <w:t>T</w:t>
      </w:r>
      <w:r w:rsidR="00521E21">
        <w:t xml:space="preserve">he random effects for size and velocity </w:t>
      </w:r>
      <w:r>
        <w:t xml:space="preserve">in each model </w:t>
      </w:r>
      <w:r w:rsidR="00521E21">
        <w:t xml:space="preserve">were </w:t>
      </w:r>
      <w:r w:rsidR="00BF5F28">
        <w:t xml:space="preserve">very </w:t>
      </w:r>
      <w:r>
        <w:t>strongly</w:t>
      </w:r>
      <w:r w:rsidR="00521E21">
        <w:t xml:space="preserve"> correlated</w:t>
      </w:r>
      <w:r w:rsidR="005F4012">
        <w:t xml:space="preserve"> with each other</w:t>
      </w:r>
      <w:r w:rsidR="00521E21">
        <w:t xml:space="preserve"> (</w:t>
      </w:r>
      <w:r>
        <w:t xml:space="preserve">sole models: </w:t>
      </w:r>
      <w:r w:rsidR="00521E21">
        <w:t>0.85 for height, 0.99 for weight</w:t>
      </w:r>
      <w:r>
        <w:t xml:space="preserve">; joint models: 0.76 </w:t>
      </w:r>
      <w:r w:rsidR="00BF5F28">
        <w:t xml:space="preserve">height </w:t>
      </w:r>
      <w:r>
        <w:t>and 0.97</w:t>
      </w:r>
      <w:r w:rsidR="00BF5F28">
        <w:t xml:space="preserve"> weight</w:t>
      </w:r>
      <w:r w:rsidR="00521E21">
        <w:t xml:space="preserve">). </w:t>
      </w:r>
      <w:r w:rsidR="005F4012">
        <w:t>These are much larger than found in a previous SITAR analysis, and probably reflect the instability of modelling NSHD with sparse data.</w:t>
      </w:r>
      <w:hyperlink w:anchor="_ENREF_7" w:tooltip="Cole, 2010 #905" w:history="1">
        <w:r w:rsidR="00915CF4">
          <w:fldChar w:fldCharType="begin"/>
        </w:r>
        <w:r w:rsidR="00915CF4">
          <w:instrText xml:space="preserve"> ADDIN EN.CITE &lt;EndNote&gt;&lt;Cite&gt;&lt;Author&gt;Cole&lt;/Author&gt;&lt;Year&gt;2010&lt;/Year&gt;&lt;RecNum&gt;905&lt;/RecNum&gt;&lt;DisplayText&gt;&lt;style face="superscript"&gt;7&lt;/style&gt;&lt;/DisplayText&gt;&lt;record&gt;&lt;rec-number&gt;905&lt;/rec-number&gt;&lt;foreign-keys&gt;&lt;key app="EN" db-id="z0f9t9p9sapavfexwwap5rrxxfpvref29saw" timestamp="1283369495"&gt;905&lt;/key&gt;&lt;/foreign-keys&gt;&lt;ref-type name="Journal Article"&gt;17&lt;/ref-type&gt;&lt;contributors&gt;&lt;authors&gt;&lt;author&gt;Cole, T. J.&lt;/author&gt;&lt;author&gt;Donaldson, M. D.&lt;/author&gt;&lt;author&gt;Ben-Shlomo, Y.&lt;/author&gt;&lt;/authors&gt;&lt;/contributors&gt;&lt;auth-address&gt;MRC Centre of Epidemiology for Child Health, UCL Institute of Child Health, London, UK, University of Glasgow Department of Child Health, Royal Hospital for Sick Children, Glasgow, UK and Department of Social Medicine, University of Bristol, Bristol, UK.&lt;/auth-address&gt;&lt;titles&gt;&lt;title&gt;SITAR - a useful instrument for growth curve analysis&lt;/title&gt;&lt;secondary-title&gt;Int J Epidemiol&lt;/secondary-title&gt;&lt;/titles&gt;&lt;periodical&gt;&lt;full-title&gt;International Journal of Epidemiology&lt;/full-title&gt;&lt;abbr-1&gt;Int J Epidemiol&lt;/abbr-1&gt;&lt;/periodical&gt;&lt;pages&gt;1558-1566&lt;/pages&gt;&lt;volume&gt;39&lt;/volume&gt;&lt;number&gt;6&lt;/number&gt;&lt;edition&gt;2010/07/22&lt;/edition&gt;&lt;dates&gt;&lt;year&gt;2010&lt;/year&gt;&lt;pub-dates&gt;&lt;date&gt;Jul 27&lt;/date&gt;&lt;/pub-dates&gt;&lt;/dates&gt;&lt;isbn&gt;1464-3685 (Electronic)&amp;#xD;0300-5771 (Linking)&lt;/isbn&gt;&lt;accession-num&gt;20647267&lt;/accession-num&gt;&lt;urls&gt;&lt;related-urls&gt;&lt;url&gt;http://www.ncbi.nlm.nih.gov/entrez/query.fcgi?cmd=Retrieve&amp;amp;db=PubMed&amp;amp;dopt=Citation&amp;amp;list_uids=20647267&lt;/url&gt;&lt;/related-urls&gt;&lt;/urls&gt;&lt;electronic-resource-num&gt;dyq115 [pii]&amp;#xD;10.1093/ije/dyq115&lt;/electronic-resource-num&gt;&lt;language&gt;Eng&lt;/language&gt;&lt;/record&gt;&lt;/Cite&gt;&lt;/EndNote&gt;</w:instrText>
        </w:r>
        <w:r w:rsidR="00915CF4">
          <w:fldChar w:fldCharType="separate"/>
        </w:r>
        <w:r w:rsidR="00915CF4" w:rsidRPr="00591A74">
          <w:rPr>
            <w:noProof/>
            <w:vertAlign w:val="superscript"/>
          </w:rPr>
          <w:t>7</w:t>
        </w:r>
        <w:r w:rsidR="00915CF4">
          <w:fldChar w:fldCharType="end"/>
        </w:r>
      </w:hyperlink>
      <w:r w:rsidR="005F4012">
        <w:t xml:space="preserve"> </w:t>
      </w:r>
      <w:r>
        <w:t>In contrast</w:t>
      </w:r>
      <w:r w:rsidR="00521E21">
        <w:t xml:space="preserve"> the correlations of tempo with size and velocity were all &lt;0.2 for height, and for weight in </w:t>
      </w:r>
      <w:r w:rsidR="00521E21">
        <w:lastRenderedPageBreak/>
        <w:t xml:space="preserve">the joint model, but for weight in the sole model they were both </w:t>
      </w:r>
      <w:r w:rsidR="00BF5F28">
        <w:t xml:space="preserve">much higher at </w:t>
      </w:r>
      <w:r w:rsidR="00521E21">
        <w:t xml:space="preserve">~0.7. </w:t>
      </w:r>
      <w:r w:rsidR="00BF5F28">
        <w:t xml:space="preserve">So adding ALSPAC enabled the weight tempo effects to be separated from weight size and velocity. </w:t>
      </w:r>
      <w:r w:rsidR="00521E21">
        <w:t>This latter contrast probably best explains the differences between the sole and joint models.</w:t>
      </w:r>
    </w:p>
    <w:p w14:paraId="0063DE1B" w14:textId="01C22672" w:rsidR="00377E09" w:rsidRDefault="00377E09" w:rsidP="00377E09">
      <w:pPr>
        <w:pStyle w:val="Heading3"/>
      </w:pPr>
      <w:r>
        <w:t>Comparison of SITAR tempo with puberty timing</w:t>
      </w:r>
    </w:p>
    <w:p w14:paraId="0D4EA960" w14:textId="4B271E93" w:rsidR="00377E09" w:rsidRDefault="00F75412" w:rsidP="00377E09">
      <w:r>
        <w:t>Ta</w:t>
      </w:r>
      <w:r w:rsidR="008B5383">
        <w:t>ble 3</w:t>
      </w:r>
      <w:r>
        <w:t xml:space="preserve"> </w:t>
      </w:r>
      <w:r w:rsidR="005B4AE7">
        <w:t>shows</w:t>
      </w:r>
      <w:r>
        <w:t xml:space="preserve"> the correlations </w:t>
      </w:r>
      <w:r w:rsidR="008B5383">
        <w:t xml:space="preserve">in </w:t>
      </w:r>
      <w:r w:rsidR="006C3748">
        <w:t xml:space="preserve">the NSHD </w:t>
      </w:r>
      <w:r w:rsidR="008B5383">
        <w:t xml:space="preserve">boys and girls between the measures of </w:t>
      </w:r>
      <w:r>
        <w:t xml:space="preserve">puberty timing </w:t>
      </w:r>
      <w:r w:rsidR="008B5383">
        <w:t xml:space="preserve">and </w:t>
      </w:r>
      <w:r w:rsidR="00425765">
        <w:t xml:space="preserve">the </w:t>
      </w:r>
      <w:r w:rsidR="008B5383">
        <w:t xml:space="preserve">SITAR parameters from </w:t>
      </w:r>
      <w:r>
        <w:t xml:space="preserve">the sole NSHD and joint NSHD-ALSPAC models. </w:t>
      </w:r>
      <w:r w:rsidR="005B4AE7">
        <w:t>As expected</w:t>
      </w:r>
      <w:r w:rsidR="002D40E2">
        <w:t xml:space="preserve"> </w:t>
      </w:r>
      <w:r>
        <w:t xml:space="preserve">puberty timing </w:t>
      </w:r>
      <w:r w:rsidR="002D40E2">
        <w:t>correlate</w:t>
      </w:r>
      <w:r w:rsidR="005B4AE7">
        <w:t>d</w:t>
      </w:r>
      <w:r w:rsidR="002D40E2">
        <w:t xml:space="preserve"> </w:t>
      </w:r>
      <w:r w:rsidR="0029197B">
        <w:t xml:space="preserve">positively </w:t>
      </w:r>
      <w:r>
        <w:t>with SITAR tempo</w:t>
      </w:r>
      <w:r w:rsidR="002D40E2">
        <w:t>, with correlations of around 0.5 (</w:t>
      </w:r>
      <w:r w:rsidR="002D40E2" w:rsidRPr="00915CF4">
        <w:rPr>
          <w:i/>
        </w:rPr>
        <w:t>P</w:t>
      </w:r>
      <w:r w:rsidR="002D40E2">
        <w:t xml:space="preserve"> &lt; 0.0001)</w:t>
      </w:r>
      <w:r>
        <w:t xml:space="preserve">. </w:t>
      </w:r>
      <w:r w:rsidR="002D40E2">
        <w:t>The</w:t>
      </w:r>
      <w:r>
        <w:t xml:space="preserve"> addition </w:t>
      </w:r>
      <w:r w:rsidR="005B4AE7">
        <w:t>of ALSPAC consistently increased</w:t>
      </w:r>
      <w:r>
        <w:t xml:space="preserve"> </w:t>
      </w:r>
      <w:r w:rsidR="002D40E2">
        <w:t>each</w:t>
      </w:r>
      <w:r>
        <w:t xml:space="preserve"> correlation</w:t>
      </w:r>
      <w:r w:rsidR="002D40E2">
        <w:t>,</w:t>
      </w:r>
      <w:r>
        <w:t xml:space="preserve"> only weak</w:t>
      </w:r>
      <w:r w:rsidR="002D40E2">
        <w:t>ly</w:t>
      </w:r>
      <w:r>
        <w:t xml:space="preserve"> for height but dramatic</w:t>
      </w:r>
      <w:r w:rsidR="002D40E2">
        <w:t>ally so</w:t>
      </w:r>
      <w:r>
        <w:t xml:space="preserve"> for weig</w:t>
      </w:r>
      <w:r w:rsidR="005B4AE7">
        <w:t>ht where the correlation doubled, though it wa</w:t>
      </w:r>
      <w:r w:rsidR="00495608">
        <w:t>s still less than for height</w:t>
      </w:r>
      <w:r>
        <w:t>.</w:t>
      </w:r>
      <w:r w:rsidR="002D40E2">
        <w:t xml:space="preserve"> Thus despite the apparently small impact on the random effects of including</w:t>
      </w:r>
      <w:r w:rsidR="005B4AE7">
        <w:t xml:space="preserve"> ALSPAC, it appreciably </w:t>
      </w:r>
      <w:r w:rsidR="002B31B9">
        <w:t xml:space="preserve">improved </w:t>
      </w:r>
      <w:r w:rsidR="002D40E2">
        <w:t>the estimate of puberty timing</w:t>
      </w:r>
      <w:r w:rsidR="008B5383">
        <w:t>, particularly for weight</w:t>
      </w:r>
      <w:r w:rsidR="002D40E2">
        <w:t xml:space="preserve">. By contrast the correlations of puberty timing with </w:t>
      </w:r>
      <w:r w:rsidR="0011659A">
        <w:t xml:space="preserve">SITAR </w:t>
      </w:r>
      <w:r w:rsidR="005B4AE7">
        <w:t>size and velocity we</w:t>
      </w:r>
      <w:r w:rsidR="002D40E2">
        <w:t xml:space="preserve">re </w:t>
      </w:r>
      <w:r w:rsidR="009E59CE">
        <w:t>weak</w:t>
      </w:r>
      <w:r w:rsidR="002D40E2">
        <w:t>, particularly with the joint models</w:t>
      </w:r>
      <w:r w:rsidR="00575C84">
        <w:t xml:space="preserve">, as </w:t>
      </w:r>
      <w:r w:rsidR="0024453C">
        <w:t>would be expected</w:t>
      </w:r>
      <w:r w:rsidR="002D40E2">
        <w:t>.</w:t>
      </w:r>
    </w:p>
    <w:p w14:paraId="4AA3F9E7" w14:textId="78FE90A0" w:rsidR="00D900AA" w:rsidRDefault="00D900AA" w:rsidP="00D900AA">
      <w:pPr>
        <w:jc w:val="center"/>
      </w:pPr>
      <w:r>
        <w:t>Table 3 near here</w:t>
      </w:r>
    </w:p>
    <w:p w14:paraId="1EEE80DD" w14:textId="4A5B5A6A" w:rsidR="009C65F1" w:rsidRDefault="009C65F1" w:rsidP="009C65F1">
      <w:pPr>
        <w:pStyle w:val="Heading3"/>
      </w:pPr>
      <w:r>
        <w:t>Relation between SITAR growth parameters and bone outcomes</w:t>
      </w:r>
    </w:p>
    <w:p w14:paraId="0F08B82F" w14:textId="151CE88A" w:rsidR="0025707F" w:rsidRDefault="00575C84" w:rsidP="00377E09">
      <w:r>
        <w:t>The influence of pubertal growth on later bone outcome</w:t>
      </w:r>
      <w:r w:rsidR="003B3598">
        <w:t>s</w:t>
      </w:r>
      <w:r>
        <w:t xml:space="preserve"> is explored in </w:t>
      </w:r>
      <w:r w:rsidR="008B5383">
        <w:t>Table 4</w:t>
      </w:r>
      <w:r>
        <w:t>, where the outcomes are regressed on the SITAR height and weight parameters</w:t>
      </w:r>
      <w:r w:rsidR="003B3598">
        <w:t>, adjusted for sex</w:t>
      </w:r>
      <w:r w:rsidR="0024453C">
        <w:t xml:space="preserve">, and </w:t>
      </w:r>
      <w:r w:rsidR="008B5383">
        <w:t>in addition</w:t>
      </w:r>
      <w:r w:rsidR="00773E5C">
        <w:t xml:space="preserve"> </w:t>
      </w:r>
      <w:r w:rsidR="0024453C">
        <w:t xml:space="preserve">for </w:t>
      </w:r>
      <w:r w:rsidR="00773E5C">
        <w:t xml:space="preserve">height and weight at </w:t>
      </w:r>
      <w:r w:rsidR="003B3598">
        <w:t>the time of the scan</w:t>
      </w:r>
      <w:r w:rsidR="00773E5C">
        <w:t xml:space="preserve">. </w:t>
      </w:r>
      <w:r w:rsidR="0025707F">
        <w:t>The analysis is restricted to 132</w:t>
      </w:r>
      <w:r w:rsidR="002B39AF">
        <w:t>1</w:t>
      </w:r>
      <w:r w:rsidR="0025707F">
        <w:t xml:space="preserve"> subjects (64</w:t>
      </w:r>
      <w:r w:rsidR="002B39AF">
        <w:t>2</w:t>
      </w:r>
      <w:r w:rsidR="0025707F">
        <w:t xml:space="preserve"> men, 679 women) with </w:t>
      </w:r>
      <w:r w:rsidR="002B39AF">
        <w:t xml:space="preserve">complete </w:t>
      </w:r>
      <w:r w:rsidR="0025707F">
        <w:t xml:space="preserve">data on SITAR parameters, bone outcomes and anthropometry at age </w:t>
      </w:r>
      <w:r w:rsidR="00115CF2">
        <w:t>60-</w:t>
      </w:r>
      <w:r w:rsidR="0025707F">
        <w:t xml:space="preserve">64. </w:t>
      </w:r>
    </w:p>
    <w:p w14:paraId="2DA85E17" w14:textId="5505AF69" w:rsidR="009C65F1" w:rsidRDefault="0024453C" w:rsidP="00377E09">
      <w:r>
        <w:t>In summary</w:t>
      </w:r>
      <w:r w:rsidR="00BC3B4E">
        <w:t>,</w:t>
      </w:r>
      <w:r>
        <w:t xml:space="preserve"> the pattern of pubertal growth has a </w:t>
      </w:r>
      <w:r w:rsidR="00EC7EBC">
        <w:t>material</w:t>
      </w:r>
      <w:r>
        <w:t xml:space="preserve"> impact on later bone health, with or without later body size adjustment.</w:t>
      </w:r>
      <w:r w:rsidR="00C429BD">
        <w:t xml:space="preserve"> However in detail the relationships between pubertal growth and bone </w:t>
      </w:r>
      <w:r w:rsidR="009E59CE">
        <w:t>health</w:t>
      </w:r>
      <w:r w:rsidR="00C429BD">
        <w:t xml:space="preserve"> vary by outcome.</w:t>
      </w:r>
    </w:p>
    <w:p w14:paraId="58FF4E13" w14:textId="52957B3B" w:rsidR="00D900AA" w:rsidRDefault="00D900AA" w:rsidP="00D900AA">
      <w:pPr>
        <w:jc w:val="center"/>
      </w:pPr>
      <w:r>
        <w:t>Table 4 near here</w:t>
      </w:r>
    </w:p>
    <w:p w14:paraId="45C9B9A3" w14:textId="121F7B27" w:rsidR="0024453C" w:rsidRDefault="00BC3B4E" w:rsidP="00377E09">
      <w:r>
        <w:lastRenderedPageBreak/>
        <w:t xml:space="preserve">For trabecular </w:t>
      </w:r>
      <w:r w:rsidR="003959CB">
        <w:t>v</w:t>
      </w:r>
      <w:r>
        <w:t>BMD</w:t>
      </w:r>
      <w:r w:rsidR="003959CB">
        <w:t>,</w:t>
      </w:r>
      <w:r>
        <w:t xml:space="preserve"> height tempo is </w:t>
      </w:r>
      <w:r w:rsidR="00EC7EBC">
        <w:t>very</w:t>
      </w:r>
      <w:r w:rsidR="0043722C">
        <w:t xml:space="preserve"> </w:t>
      </w:r>
      <w:r w:rsidR="00EC7EBC">
        <w:t>strongly associated</w:t>
      </w:r>
      <w:r>
        <w:t xml:space="preserve"> (</w:t>
      </w:r>
      <w:r w:rsidRPr="00915CF4">
        <w:rPr>
          <w:i/>
        </w:rPr>
        <w:t>P</w:t>
      </w:r>
      <w:r>
        <w:t xml:space="preserve"> &lt; 0.001), </w:t>
      </w:r>
      <w:r w:rsidR="0043722C">
        <w:t>its</w:t>
      </w:r>
      <w:r>
        <w:t xml:space="preserve"> negative sign indicating that earlier puberty is associated with greater </w:t>
      </w:r>
      <w:r w:rsidR="003959CB">
        <w:t>v</w:t>
      </w:r>
      <w:r>
        <w:t xml:space="preserve">BMD. </w:t>
      </w:r>
      <w:r w:rsidR="008B5383">
        <w:t>M</w:t>
      </w:r>
      <w:r w:rsidR="0031307B">
        <w:t xml:space="preserve">odel </w:t>
      </w:r>
      <w:r w:rsidR="0043722C">
        <w:t xml:space="preserve">1 </w:t>
      </w:r>
      <w:r w:rsidR="0031307B">
        <w:t>explains 1</w:t>
      </w:r>
      <w:r w:rsidR="00915CF4">
        <w:t>6</w:t>
      </w:r>
      <w:r w:rsidR="0031307B">
        <w:t xml:space="preserve">% of </w:t>
      </w:r>
      <w:r w:rsidR="00932807">
        <w:t xml:space="preserve">the </w:t>
      </w:r>
      <w:r w:rsidR="0031307B">
        <w:t>variance</w:t>
      </w:r>
      <w:r w:rsidR="0043722C">
        <w:t xml:space="preserve">, </w:t>
      </w:r>
      <w:r w:rsidR="0031307B">
        <w:t xml:space="preserve">and </w:t>
      </w:r>
      <w:r w:rsidR="0043722C">
        <w:t xml:space="preserve">the difference in </w:t>
      </w:r>
      <w:r w:rsidR="0031307B">
        <w:t>predicted outcome for the extremes of growth represented by the model</w:t>
      </w:r>
      <w:r w:rsidR="0043722C">
        <w:t xml:space="preserve"> (i.e. +2 versus -2 SDs of the linear predictor – see Methods)</w:t>
      </w:r>
      <w:r w:rsidR="0031307B">
        <w:t xml:space="preserve"> </w:t>
      </w:r>
      <w:r w:rsidR="0043722C">
        <w:t xml:space="preserve">is a </w:t>
      </w:r>
      <w:r w:rsidR="00233A30">
        <w:t xml:space="preserve">substantial </w:t>
      </w:r>
      <w:r w:rsidR="0031307B">
        <w:t>17.5% (</w:t>
      </w:r>
      <w:r w:rsidR="008B5383">
        <w:t>Table 4</w:t>
      </w:r>
      <w:r w:rsidR="0031307B">
        <w:t xml:space="preserve">). </w:t>
      </w:r>
      <w:r w:rsidR="0043722C">
        <w:t>Omitting the other SITAR parameters from the model reduces the impact attributable to growth</w:t>
      </w:r>
      <w:r>
        <w:t xml:space="preserve"> </w:t>
      </w:r>
      <w:r w:rsidR="0043722C">
        <w:t xml:space="preserve">to </w:t>
      </w:r>
      <w:r w:rsidR="00915CF4">
        <w:t>15</w:t>
      </w:r>
      <w:r w:rsidR="0043722C">
        <w:t>%</w:t>
      </w:r>
      <w:r w:rsidR="003959CB">
        <w:t xml:space="preserve"> (not shown)</w:t>
      </w:r>
      <w:r w:rsidR="00144A84">
        <w:t>, so that BMD is 15</w:t>
      </w:r>
      <w:r w:rsidR="0043722C">
        <w:t>% less in those with late as opposed to early pub</w:t>
      </w:r>
      <w:r w:rsidR="00144A84">
        <w:t>erty, adjusted for sex. (This 15</w:t>
      </w:r>
      <w:r w:rsidR="0043722C">
        <w:t xml:space="preserve">% figure corresponds to four SDs of height tempo </w:t>
      </w:r>
      <w:r w:rsidR="00932807">
        <w:t>(Table 2</w:t>
      </w:r>
      <w:r w:rsidR="0043722C">
        <w:t>) times</w:t>
      </w:r>
      <w:r w:rsidR="00E95AB1">
        <w:t xml:space="preserve"> its regression coefficient of </w:t>
      </w:r>
      <w:r w:rsidR="00E95AB1">
        <w:noBreakHyphen/>
      </w:r>
      <w:r w:rsidR="0043722C">
        <w:t>0.65 SE 11</w:t>
      </w:r>
      <w:r>
        <w:t>.</w:t>
      </w:r>
      <w:r w:rsidR="0043722C">
        <w:t>)</w:t>
      </w:r>
      <w:r>
        <w:t xml:space="preserve"> </w:t>
      </w:r>
      <w:r w:rsidR="0043722C">
        <w:t>Adjusting for</w:t>
      </w:r>
      <w:r w:rsidR="00A96F33">
        <w:t xml:space="preserve"> </w:t>
      </w:r>
      <w:r w:rsidR="0043722C">
        <w:t xml:space="preserve">current </w:t>
      </w:r>
      <w:r w:rsidR="00A96F33">
        <w:t xml:space="preserve">body size </w:t>
      </w:r>
      <w:r w:rsidR="0043722C">
        <w:t>(model 2)</w:t>
      </w:r>
      <w:r w:rsidR="00A96F33">
        <w:t xml:space="preserve"> </w:t>
      </w:r>
      <w:r w:rsidR="0043722C">
        <w:t>increases the variance expl</w:t>
      </w:r>
      <w:r w:rsidR="00915CF4">
        <w:t>ained to 17</w:t>
      </w:r>
      <w:r w:rsidR="0043722C">
        <w:t>% but hardly alters the growth impact, while the growth impact attributable to height tempo alone</w:t>
      </w:r>
      <w:r w:rsidR="00233A30">
        <w:t xml:space="preserve"> (refitting the model</w:t>
      </w:r>
      <w:r w:rsidR="00144A84">
        <w:t xml:space="preserve"> omitting the other SITAR variables</w:t>
      </w:r>
      <w:r w:rsidR="00233A30">
        <w:t>)</w:t>
      </w:r>
      <w:r w:rsidR="00144A84">
        <w:t>,</w:t>
      </w:r>
      <w:r w:rsidR="0043722C">
        <w:t xml:space="preserve"> is</w:t>
      </w:r>
      <w:r w:rsidR="00932807">
        <w:t xml:space="preserve"> a still impressive</w:t>
      </w:r>
      <w:r w:rsidR="00915CF4">
        <w:t xml:space="preserve"> 13</w:t>
      </w:r>
      <w:r w:rsidR="0043722C">
        <w:t>%</w:t>
      </w:r>
      <w:r w:rsidR="00A96F33">
        <w:t>.</w:t>
      </w:r>
      <w:r w:rsidR="00051171">
        <w:t xml:space="preserve"> </w:t>
      </w:r>
      <w:bookmarkStart w:id="25" w:name="OLE_LINK12"/>
      <w:bookmarkStart w:id="26" w:name="OLE_LINK13"/>
      <w:bookmarkStart w:id="27" w:name="OLE_LINK14"/>
      <w:r w:rsidR="00051171">
        <w:t xml:space="preserve">The SD of vBMD is 26%, so this corresponds to </w:t>
      </w:r>
      <w:r w:rsidR="00CB0C7E">
        <w:t xml:space="preserve">a </w:t>
      </w:r>
      <w:r w:rsidR="00051171">
        <w:t>half SD</w:t>
      </w:r>
      <w:r w:rsidR="00CB0C7E">
        <w:t xml:space="preserve"> effect size</w:t>
      </w:r>
      <w:r w:rsidR="00051171">
        <w:t>.</w:t>
      </w:r>
      <w:bookmarkEnd w:id="25"/>
      <w:bookmarkEnd w:id="26"/>
      <w:bookmarkEnd w:id="27"/>
    </w:p>
    <w:p w14:paraId="550AA08A" w14:textId="696F3B0B" w:rsidR="00915CF4" w:rsidRDefault="00915CF4" w:rsidP="00377E09">
      <w:r>
        <w:t>Conversely f</w:t>
      </w:r>
      <w:r w:rsidR="004263E6">
        <w:t xml:space="preserve">or diaphysis </w:t>
      </w:r>
      <w:r w:rsidR="005B772F">
        <w:t xml:space="preserve">CSA </w:t>
      </w:r>
      <w:r w:rsidR="004263E6">
        <w:t xml:space="preserve">the </w:t>
      </w:r>
      <w:r w:rsidR="00EC7EBC">
        <w:t>important</w:t>
      </w:r>
      <w:r w:rsidR="004263E6">
        <w:t xml:space="preserve"> SITAR parameters are </w:t>
      </w:r>
      <w:r w:rsidR="008F025D">
        <w:t>weight</w:t>
      </w:r>
      <w:r w:rsidR="004263E6">
        <w:t xml:space="preserve"> size (</w:t>
      </w:r>
      <w:r w:rsidR="004263E6" w:rsidRPr="00915CF4">
        <w:rPr>
          <w:i/>
        </w:rPr>
        <w:t>P</w:t>
      </w:r>
      <w:r w:rsidR="004263E6">
        <w:t xml:space="preserve"> = 0.0</w:t>
      </w:r>
      <w:r w:rsidR="008F025D">
        <w:t>002</w:t>
      </w:r>
      <w:r w:rsidR="004263E6">
        <w:t>)</w:t>
      </w:r>
      <w:r w:rsidR="002B39AF">
        <w:t>, weight velocity (</w:t>
      </w:r>
      <w:r w:rsidR="002B39AF" w:rsidRPr="00915CF4">
        <w:rPr>
          <w:i/>
        </w:rPr>
        <w:t>P</w:t>
      </w:r>
      <w:r w:rsidR="002B39AF">
        <w:t xml:space="preserve"> = 0.008)</w:t>
      </w:r>
      <w:r>
        <w:t>,</w:t>
      </w:r>
      <w:r w:rsidR="004263E6">
        <w:t xml:space="preserve"> </w:t>
      </w:r>
      <w:r w:rsidR="008F025D">
        <w:t>h</w:t>
      </w:r>
      <w:r w:rsidR="004263E6">
        <w:t xml:space="preserve">eight size </w:t>
      </w:r>
      <w:r w:rsidR="008F025D">
        <w:t>(</w:t>
      </w:r>
      <w:r w:rsidR="008F025D" w:rsidRPr="00915CF4">
        <w:rPr>
          <w:i/>
        </w:rPr>
        <w:t>P</w:t>
      </w:r>
      <w:r w:rsidR="008F025D">
        <w:t xml:space="preserve"> = 0.01</w:t>
      </w:r>
      <w:r w:rsidR="004263E6">
        <w:t>)</w:t>
      </w:r>
      <w:r>
        <w:t xml:space="preserve"> and weight tempo ( </w:t>
      </w:r>
      <w:r w:rsidRPr="00915CF4">
        <w:rPr>
          <w:i/>
        </w:rPr>
        <w:t>P</w:t>
      </w:r>
      <w:r>
        <w:t xml:space="preserve"> = 0.05)</w:t>
      </w:r>
      <w:r w:rsidR="004263E6">
        <w:t>,</w:t>
      </w:r>
      <w:r w:rsidR="002B39AF">
        <w:t xml:space="preserve"> together</w:t>
      </w:r>
      <w:r w:rsidR="004263E6">
        <w:t xml:space="preserve"> indicating a strong </w:t>
      </w:r>
      <w:r w:rsidR="00A4136A">
        <w:t xml:space="preserve">effect of </w:t>
      </w:r>
      <w:r w:rsidR="00932807">
        <w:t xml:space="preserve">pubertal </w:t>
      </w:r>
      <w:r w:rsidR="004263E6">
        <w:t>body size</w:t>
      </w:r>
      <w:r w:rsidR="002B39AF">
        <w:t xml:space="preserve"> (Table 4 model 1)</w:t>
      </w:r>
      <w:r w:rsidR="004263E6">
        <w:t xml:space="preserve">. </w:t>
      </w:r>
      <w:r w:rsidR="0043722C">
        <w:t>The outcome is sexually dimorphic, as shown by t</w:t>
      </w:r>
      <w:r w:rsidR="00932807">
        <w:t xml:space="preserve">he high </w:t>
      </w:r>
      <w:r w:rsidR="00932807" w:rsidRPr="00F546A9">
        <w:rPr>
          <w:i/>
        </w:rPr>
        <w:t>t</w:t>
      </w:r>
      <w:r w:rsidR="00932807">
        <w:t xml:space="preserve"> </w:t>
      </w:r>
      <w:r w:rsidR="0043722C">
        <w:t>value for sex which accounts for 5</w:t>
      </w:r>
      <w:r w:rsidR="002B39AF">
        <w:t>6</w:t>
      </w:r>
      <w:r w:rsidR="0043722C">
        <w:t>% of the variance</w:t>
      </w:r>
      <w:r w:rsidR="002B39AF">
        <w:t xml:space="preserve"> on its own, and </w:t>
      </w:r>
      <w:bookmarkStart w:id="28" w:name="OLE_LINK49"/>
      <w:bookmarkStart w:id="29" w:name="OLE_LINK50"/>
      <w:r w:rsidR="002B39AF">
        <w:t xml:space="preserve">64% including current body size </w:t>
      </w:r>
      <w:r w:rsidR="003A7FA2">
        <w:t>(</w:t>
      </w:r>
      <w:r w:rsidR="002B39AF">
        <w:t>not shown</w:t>
      </w:r>
      <w:r w:rsidR="003A7FA2">
        <w:t>)</w:t>
      </w:r>
      <w:bookmarkEnd w:id="28"/>
      <w:bookmarkEnd w:id="29"/>
      <w:r w:rsidR="0043722C">
        <w:t xml:space="preserve">. </w:t>
      </w:r>
      <w:r w:rsidR="003A7FA2">
        <w:t>The impact of growth on the outcome is 2</w:t>
      </w:r>
      <w:r w:rsidR="00233A30">
        <w:t>6</w:t>
      </w:r>
      <w:r w:rsidR="003A7FA2">
        <w:t xml:space="preserve">%, </w:t>
      </w:r>
      <w:r>
        <w:t>falling to 15% adjusted</w:t>
      </w:r>
      <w:r w:rsidR="006B28A2">
        <w:t xml:space="preserve"> for current body size </w:t>
      </w:r>
      <w:r w:rsidR="00932807">
        <w:t>(model 2)</w:t>
      </w:r>
      <w:r w:rsidR="006B28A2">
        <w:t>.</w:t>
      </w:r>
      <w:r w:rsidR="008E0109">
        <w:t xml:space="preserve"> </w:t>
      </w:r>
      <w:r w:rsidR="00E4348A">
        <w:t xml:space="preserve">The </w:t>
      </w:r>
      <w:r w:rsidR="00D947DA">
        <w:t xml:space="preserve">negative </w:t>
      </w:r>
      <w:r w:rsidR="00E4348A">
        <w:t xml:space="preserve">coefficients for weight tempo and weight velocity </w:t>
      </w:r>
      <w:r w:rsidR="00D947DA">
        <w:t xml:space="preserve">mean </w:t>
      </w:r>
      <w:r w:rsidR="00E4348A">
        <w:t xml:space="preserve">that greater weight, </w:t>
      </w:r>
      <w:r w:rsidR="00B6341C">
        <w:t xml:space="preserve">and to a lesser extent </w:t>
      </w:r>
      <w:r w:rsidR="00E4348A">
        <w:t xml:space="preserve">earlier puberty and slower </w:t>
      </w:r>
      <w:r w:rsidR="00B6341C">
        <w:t>growth velocity</w:t>
      </w:r>
      <w:r w:rsidR="00E41D04">
        <w:t>,</w:t>
      </w:r>
      <w:r w:rsidR="00E4348A">
        <w:t xml:space="preserve"> are </w:t>
      </w:r>
      <w:r>
        <w:t xml:space="preserve">positively </w:t>
      </w:r>
      <w:r w:rsidR="00E4348A">
        <w:t xml:space="preserve">associated with </w:t>
      </w:r>
      <w:r>
        <w:t>CSA</w:t>
      </w:r>
      <w:r w:rsidR="00E4348A">
        <w:t>. Thus pubertal weight growth and current body size have separate and i</w:t>
      </w:r>
      <w:r w:rsidR="00051171">
        <w:t xml:space="preserve">ndependent effects, </w:t>
      </w:r>
      <w:r w:rsidR="00E95AB1">
        <w:t xml:space="preserve">the former </w:t>
      </w:r>
      <w:r w:rsidR="00051171">
        <w:t xml:space="preserve">amounting to </w:t>
      </w:r>
      <w:r>
        <w:t>three-quarters</w:t>
      </w:r>
      <w:r w:rsidR="00051171">
        <w:t xml:space="preserve"> of an SD of </w:t>
      </w:r>
      <w:r>
        <w:t>CSA</w:t>
      </w:r>
      <w:r w:rsidR="00051171">
        <w:t xml:space="preserve"> (which is </w:t>
      </w:r>
      <w:r>
        <w:t>21</w:t>
      </w:r>
      <w:r w:rsidR="00051171">
        <w:t>%).</w:t>
      </w:r>
      <w:r w:rsidRPr="00915CF4">
        <w:t xml:space="preserve"> </w:t>
      </w:r>
    </w:p>
    <w:p w14:paraId="1D12994B" w14:textId="3612262E" w:rsidR="00EC61C2" w:rsidRDefault="00EC61C2" w:rsidP="00575C84">
      <w:pPr>
        <w:pStyle w:val="Heading2"/>
      </w:pPr>
      <w:r>
        <w:lastRenderedPageBreak/>
        <w:t>Discussion</w:t>
      </w:r>
    </w:p>
    <w:p w14:paraId="51081E49" w14:textId="77777777" w:rsidR="00C07813" w:rsidRDefault="00C07813" w:rsidP="00C07813">
      <w:pPr>
        <w:pStyle w:val="Heading3"/>
      </w:pPr>
      <w:r>
        <w:t>Statement of findings</w:t>
      </w:r>
    </w:p>
    <w:p w14:paraId="167C407D" w14:textId="74E051CD" w:rsidR="00B27770" w:rsidRDefault="00384124" w:rsidP="00B603D6">
      <w:r>
        <w:t xml:space="preserve">The study </w:t>
      </w:r>
      <w:r w:rsidR="000548AB">
        <w:t>shows</w:t>
      </w:r>
      <w:r>
        <w:t xml:space="preserve"> that pubertal growth in NSHD can be summarised</w:t>
      </w:r>
      <w:r w:rsidR="00884236">
        <w:t xml:space="preserve"> compactly</w:t>
      </w:r>
      <w:r>
        <w:t xml:space="preserve"> in terms of subject-specific SITAR parameters</w:t>
      </w:r>
      <w:r w:rsidR="00B27770">
        <w:t xml:space="preserve">, and that the addition of ALSPAC data to the model provides </w:t>
      </w:r>
      <w:r w:rsidR="00F546A9">
        <w:t>smoother</w:t>
      </w:r>
      <w:r w:rsidR="00B27770">
        <w:t xml:space="preserve"> mean curves and more robust estimates of the weight tempo random effects in NSHD</w:t>
      </w:r>
      <w:r>
        <w:t>.</w:t>
      </w:r>
      <w:r w:rsidR="00626181">
        <w:t xml:space="preserve"> </w:t>
      </w:r>
      <w:r w:rsidR="0014250E">
        <w:t>The resulting SITAR parameters are strongly associated with bone health outcomes measured 50 years later; vBMD is 13% less in late matur</w:t>
      </w:r>
      <w:r w:rsidR="00915CF4">
        <w:t>ers compared to early, and 15</w:t>
      </w:r>
      <w:r w:rsidR="0014250E">
        <w:t xml:space="preserve">% of the variance in diaphysis CSA is explained by the pattern of pubertal weight gain. </w:t>
      </w:r>
      <w:r w:rsidR="00E41D04">
        <w:t>The growth pattern</w:t>
      </w:r>
      <w:r w:rsidR="0014250E">
        <w:t xml:space="preserve"> </w:t>
      </w:r>
      <w:r w:rsidR="009E59CE">
        <w:t>corresponding to</w:t>
      </w:r>
      <w:r w:rsidR="00E41D04">
        <w:t xml:space="preserve"> later bone health </w:t>
      </w:r>
      <w:r w:rsidR="009E59CE">
        <w:t>is summarised by</w:t>
      </w:r>
      <w:r w:rsidR="00E41D04">
        <w:t xml:space="preserve"> greater</w:t>
      </w:r>
      <w:r w:rsidR="0014250E">
        <w:t xml:space="preserve"> weight size, </w:t>
      </w:r>
      <w:r w:rsidR="00E41D04">
        <w:t xml:space="preserve">earlier </w:t>
      </w:r>
      <w:r w:rsidR="0014250E">
        <w:t xml:space="preserve">weight tempo and </w:t>
      </w:r>
      <w:r w:rsidR="00E41D04">
        <w:t xml:space="preserve">lower weight </w:t>
      </w:r>
      <w:r w:rsidR="0014250E">
        <w:t xml:space="preserve">velocity (Table 4). </w:t>
      </w:r>
    </w:p>
    <w:p w14:paraId="2D53D1A5" w14:textId="0D1E0FBE" w:rsidR="00B9599D" w:rsidRDefault="00E41D04" w:rsidP="00B603D6">
      <w:r>
        <w:t>As a subsidiary finding, t</w:t>
      </w:r>
      <w:r w:rsidR="005C32D4">
        <w:t xml:space="preserve">he mean differences in the SITAR parameters between NSHD and ALSPAC </w:t>
      </w:r>
      <w:r w:rsidR="008D2305">
        <w:t>(see Table 1</w:t>
      </w:r>
      <w:r w:rsidR="000548AB">
        <w:t xml:space="preserve">) </w:t>
      </w:r>
      <w:r w:rsidR="009E59CE">
        <w:t>reflect</w:t>
      </w:r>
      <w:r w:rsidR="008D2305">
        <w:t xml:space="preserve"> </w:t>
      </w:r>
      <w:r w:rsidR="00B27770">
        <w:t xml:space="preserve">marked upward secular trends in height and weight, both in terms of size and velocity, and earlier puberty for boys but less so for girls. Indeed mean weight tempo for girls was 7 weeks later in ALSPAC. </w:t>
      </w:r>
      <w:r w:rsidR="00425765">
        <w:t xml:space="preserve">However the mean curves in Figure 2 show that puberty was consistently earlier in ALSPAC in both sexes, indicating that the large velocity effect </w:t>
      </w:r>
      <w:r w:rsidR="009E59CE">
        <w:t>swamped</w:t>
      </w:r>
      <w:r w:rsidR="00425765">
        <w:t xml:space="preserve"> the tempo effect. </w:t>
      </w:r>
    </w:p>
    <w:p w14:paraId="32F0AAA8" w14:textId="7D734AD1" w:rsidR="004701A1" w:rsidRDefault="004701A1" w:rsidP="00B603D6">
      <w:r>
        <w:t xml:space="preserve">The greater robustness of the joint weight tempo estimates </w:t>
      </w:r>
      <w:r w:rsidR="00E41D04">
        <w:t xml:space="preserve">is </w:t>
      </w:r>
      <w:r>
        <w:t xml:space="preserve">demonstrated in two ways; they </w:t>
      </w:r>
      <w:r w:rsidR="00E41D04">
        <w:t xml:space="preserve">are </w:t>
      </w:r>
      <w:r>
        <w:t>more highly correlated with height tempo (r ~ 0.6), and they correlate more highly with contemporaneous questionnaire responses to puberty timing.</w:t>
      </w:r>
    </w:p>
    <w:p w14:paraId="1E223186" w14:textId="1D811404" w:rsidR="00B27770" w:rsidRDefault="00B27770" w:rsidP="00B27770">
      <w:r>
        <w:t>In detail the modelling is imperfect. The height RSDs of ~2.5 cm are appreciably larger than for two other SITAR published models,</w:t>
      </w:r>
      <w:hyperlink w:anchor="_ENREF_7" w:tooltip="Cole, 2010 #905" w:history="1">
        <w:r w:rsidR="00915CF4">
          <w:fldChar w:fldCharType="begin"/>
        </w:r>
        <w:r w:rsidR="00915CF4">
          <w:instrText xml:space="preserve"> ADDIN EN.CITE &lt;EndNote&gt;&lt;Cite&gt;&lt;Author&gt;Cole&lt;/Author&gt;&lt;Year&gt;2010&lt;/Year&gt;&lt;RecNum&gt;905&lt;/RecNum&gt;&lt;DisplayText&gt;&lt;style face="superscript"&gt;7&lt;/style&gt;&lt;/DisplayText&gt;&lt;record&gt;&lt;rec-number&gt;905&lt;/rec-number&gt;&lt;foreign-keys&gt;&lt;key app="EN" db-id="z0f9t9p9sapavfexwwap5rrxxfpvref29saw" timestamp="1283369495"&gt;905&lt;/key&gt;&lt;/foreign-keys&gt;&lt;ref-type name="Journal Article"&gt;17&lt;/ref-type&gt;&lt;contributors&gt;&lt;authors&gt;&lt;author&gt;Cole, T. J.&lt;/author&gt;&lt;author&gt;Donaldson, M. D.&lt;/author&gt;&lt;author&gt;Ben-Shlomo, Y.&lt;/author&gt;&lt;/authors&gt;&lt;/contributors&gt;&lt;auth-address&gt;MRC Centre of Epidemiology for Child Health, UCL Institute of Child Health, London, UK, University of Glasgow Department of Child Health, Royal Hospital for Sick Children, Glasgow, UK and Department of Social Medicine, University of Bristol, Bristol, UK.&lt;/auth-address&gt;&lt;titles&gt;&lt;title&gt;SITAR - a useful instrument for growth curve analysis&lt;/title&gt;&lt;secondary-title&gt;Int J Epidemiol&lt;/secondary-title&gt;&lt;/titles&gt;&lt;periodical&gt;&lt;full-title&gt;International Journal of Epidemiology&lt;/full-title&gt;&lt;abbr-1&gt;Int J Epidemiol&lt;/abbr-1&gt;&lt;/periodical&gt;&lt;pages&gt;1558-1566&lt;/pages&gt;&lt;volume&gt;39&lt;/volume&gt;&lt;number&gt;6&lt;/number&gt;&lt;edition&gt;2010/07/22&lt;/edition&gt;&lt;dates&gt;&lt;year&gt;2010&lt;/year&gt;&lt;pub-dates&gt;&lt;date&gt;Jul 27&lt;/date&gt;&lt;/pub-dates&gt;&lt;/dates&gt;&lt;isbn&gt;1464-3685 (Electronic)&amp;#xD;0300-5771 (Linking)&lt;/isbn&gt;&lt;accession-num&gt;20647267&lt;/accession-num&gt;&lt;urls&gt;&lt;related-urls&gt;&lt;url&gt;http://www.ncbi.nlm.nih.gov/entrez/query.fcgi?cmd=Retrieve&amp;amp;db=PubMed&amp;amp;dopt=Citation&amp;amp;list_uids=20647267&lt;/url&gt;&lt;/related-urls&gt;&lt;/urls&gt;&lt;electronic-resource-num&gt;dyq115 [pii]&amp;#xD;10.1093/ije/dyq115&lt;/electronic-resource-num&gt;&lt;language&gt;Eng&lt;/language&gt;&lt;/record&gt;&lt;/Cite&gt;&lt;/EndNote&gt;</w:instrText>
        </w:r>
        <w:r w:rsidR="00915CF4">
          <w:fldChar w:fldCharType="separate"/>
        </w:r>
        <w:r w:rsidR="00915CF4" w:rsidRPr="00591A74">
          <w:rPr>
            <w:noProof/>
            <w:vertAlign w:val="superscript"/>
          </w:rPr>
          <w:t>7</w:t>
        </w:r>
        <w:r w:rsidR="00915CF4">
          <w:fldChar w:fldCharType="end"/>
        </w:r>
      </w:hyperlink>
      <w:r>
        <w:t xml:space="preserve"> where both RSDs were &lt;0.8 cm. However these other studies started at age 9 whereas NSHD started at age 2, and this will have inflated the error. Looking at the SDs of the random effects, those for height are all smaller than in previously published studies (~6 cm for size, ~1 year for tempo and ~20% for velocity</w:t>
      </w:r>
      <w:r>
        <w:fldChar w:fldCharType="begin">
          <w:fldData xml:space="preserve">PEVuZE5vdGU+PENpdGU+PEF1dGhvcj5Db2xlPC9BdXRob3I+PFllYXI+MjAxMDwvWWVhcj48UmVj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</w:fldData>
        </w:fldChar>
      </w:r>
      <w:r w:rsidR="00591A74">
        <w:instrText xml:space="preserve"> ADDIN EN.CITE </w:instrText>
      </w:r>
      <w:r w:rsidR="00591A74">
        <w:fldChar w:fldCharType="begin">
          <w:fldData xml:space="preserve">PEVuZE5vdGU+PENpdGU+PEF1dGhvcj5Db2xlPC9BdXRob3I+PFllYXI+MjAxMDwvWWVhcj48UmVj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</w:fldData>
        </w:fldChar>
      </w:r>
      <w:r w:rsidR="00591A74">
        <w:instrText xml:space="preserve"> ADDIN EN.CITE.DATA </w:instrText>
      </w:r>
      <w:r w:rsidR="00591A74">
        <w:fldChar w:fldCharType="end"/>
      </w:r>
      <w:r>
        <w:fldChar w:fldCharType="separate"/>
      </w:r>
      <w:hyperlink w:anchor="_ENREF_7" w:tooltip="Cole, 2010 #905" w:history="1">
        <w:r w:rsidR="00915CF4" w:rsidRPr="00591A74">
          <w:rPr>
            <w:noProof/>
            <w:vertAlign w:val="superscript"/>
          </w:rPr>
          <w:t>7</w:t>
        </w:r>
      </w:hyperlink>
      <w:r w:rsidR="00591A74" w:rsidRPr="00591A74">
        <w:rPr>
          <w:noProof/>
          <w:vertAlign w:val="superscript"/>
        </w:rPr>
        <w:t xml:space="preserve">, </w:t>
      </w:r>
      <w:hyperlink w:anchor="_ENREF_8" w:tooltip="Cole, 2014 #1008" w:history="1">
        <w:r w:rsidR="00915CF4" w:rsidRPr="00591A74">
          <w:rPr>
            <w:noProof/>
            <w:vertAlign w:val="superscript"/>
          </w:rPr>
          <w:t>8</w:t>
        </w:r>
      </w:hyperlink>
      <w:r>
        <w:fldChar w:fldCharType="end"/>
      </w:r>
      <w:r>
        <w:t xml:space="preserve">). In addition the NSHD mean curves, though improved when estimated jointly with ALSPAC, are still lumpy (see Figure 1), and the weight curves are </w:t>
      </w:r>
      <w:r>
        <w:lastRenderedPageBreak/>
        <w:t xml:space="preserve">forced to be steeper after puberty when ALSPAC is added. This is because pubertal weight gain is greater in ALSPAC than in NSHD, and </w:t>
      </w:r>
      <w:r w:rsidR="00012397">
        <w:t>it</w:t>
      </w:r>
      <w:r>
        <w:t xml:space="preserve"> violates the SITAR assumption that the curves </w:t>
      </w:r>
      <w:r w:rsidR="00012397">
        <w:t>ca</w:t>
      </w:r>
      <w:r w:rsidR="001E36AB">
        <w:t>n be made</w:t>
      </w:r>
      <w:r>
        <w:t xml:space="preserve"> the same shape by suitable choice of SITAR parameters. </w:t>
      </w:r>
      <w:r w:rsidR="00E41D04">
        <w:t>However</w:t>
      </w:r>
      <w:r>
        <w:t xml:space="preserve"> this </w:t>
      </w:r>
      <w:r w:rsidR="001E36AB">
        <w:t>does</w:t>
      </w:r>
      <w:r>
        <w:t xml:space="preserve"> not </w:t>
      </w:r>
      <w:r w:rsidR="001E36AB">
        <w:t xml:space="preserve">apply to </w:t>
      </w:r>
      <w:r>
        <w:t>the height curves, where the assumption holds</w:t>
      </w:r>
      <w:r w:rsidR="00E41D04">
        <w:t xml:space="preserve"> and the curves for the two cohorts are essentially the same after SITAR adjustment</w:t>
      </w:r>
      <w:r>
        <w:t>.</w:t>
      </w:r>
      <w:r w:rsidR="00E41D04">
        <w:t xml:space="preserve"> </w:t>
      </w:r>
    </w:p>
    <w:p w14:paraId="3858CE38" w14:textId="6E8D2278" w:rsidR="009C14D0" w:rsidRDefault="00012397" w:rsidP="00B603D6">
      <w:r>
        <w:t>An important design question when piggy-backing data, as done here with ALSPAC, is getting the right mix of original and supporting data – if the added data are too few they make no difference</w:t>
      </w:r>
      <w:r w:rsidR="00E41D04">
        <w:t xml:space="preserve"> (as was found by initial experimentation with a much smaller growth study than ALSPAC</w:t>
      </w:r>
      <w:hyperlink w:anchor="_ENREF_8" w:tooltip="Cole, 2014 #1008" w:history="1">
        <w:r w:rsidR="00915CF4">
          <w:fldChar w:fldCharType="begin"/>
        </w:r>
        <w:r w:rsidR="00915CF4">
          <w:instrText xml:space="preserve"> ADDIN EN.CITE &lt;EndNote&gt;&lt;Cite&gt;&lt;Author&gt;Cole&lt;/Author&gt;&lt;Year&gt;2014&lt;/Year&gt;&lt;RecNum&gt;1008&lt;/RecNum&gt;&lt;DisplayText&gt;&lt;style face="superscript"&gt;8&lt;/style&gt;&lt;/DisplayText&gt;&lt;record&gt;&lt;rec-number&gt;1008&lt;/rec-number&gt;&lt;foreign-keys&gt;&lt;key app="EN" db-id="z0f9t9p9sapavfexwwap5rrxxfpvref29saw" timestamp="1386591944"&gt;1008&lt;/key&gt;&lt;/foreign-keys&gt;&lt;ref-type name="Journal Article"&gt;17&lt;/ref-type&gt;&lt;contributors&gt;&lt;authors&gt;&lt;author&gt;Cole, T J&lt;/author&gt;&lt;author&gt;Pan, H&lt;/author&gt;&lt;author&gt;Butler, G E&lt;/author&gt;&lt;/authors&gt;&lt;/contributors&gt;&lt;titles&gt;&lt;title&gt;A mixed effects model to estimate timing and intensity of pubertal growth from height and secondary sexual characteristics&lt;/title&gt;&lt;secondary-title&gt;Annals of Human Biology&lt;/secondary-title&gt;&lt;/titles&gt;&lt;periodical&gt;&lt;full-title&gt;Annals of Human Biology&lt;/full-title&gt;&lt;abbr-1&gt;Ann. Hum. Biol.&lt;/abbr-1&gt;&lt;/periodical&gt;&lt;pages&gt;76–83&lt;/pages&gt;&lt;volume&gt;41&lt;/volume&gt;&lt;number&gt;1&lt;/number&gt;&lt;dates&gt;&lt;year&gt;2014&lt;/year&gt;&lt;pub-dates&gt;&lt;date&gt;5 Dec 2013&lt;/date&gt;&lt;/pub-dates&gt;&lt;/dates&gt;&lt;urls&gt;&lt;/urls&gt;&lt;/record&gt;&lt;/Cite&gt;&lt;/EndNote&gt;</w:instrText>
        </w:r>
        <w:r w:rsidR="00915CF4">
          <w:fldChar w:fldCharType="separate"/>
        </w:r>
        <w:r w:rsidR="00915CF4" w:rsidRPr="00591A74">
          <w:rPr>
            <w:noProof/>
            <w:vertAlign w:val="superscript"/>
          </w:rPr>
          <w:t>8</w:t>
        </w:r>
        <w:r w:rsidR="00915CF4">
          <w:fldChar w:fldCharType="end"/>
        </w:r>
      </w:hyperlink>
      <w:r w:rsidR="00E41D04">
        <w:t>)</w:t>
      </w:r>
      <w:r>
        <w:t xml:space="preserve">, </w:t>
      </w:r>
      <w:r w:rsidR="00E55ACF">
        <w:t>while</w:t>
      </w:r>
      <w:r>
        <w:t xml:space="preserve"> if they are too many they </w:t>
      </w:r>
      <w:r w:rsidR="00E41D04">
        <w:t xml:space="preserve">may </w:t>
      </w:r>
      <w:r>
        <w:t xml:space="preserve">swamp the original data. It was important here to allow the RSDs to differ for the two datasets, </w:t>
      </w:r>
      <w:r w:rsidR="00F546A9">
        <w:t>showing that height was more noisy in NSHD than in ALSPAC.</w:t>
      </w:r>
      <w:r w:rsidR="00E41D04">
        <w:t xml:space="preserve"> This may be due partly to the missing age of measurement at age 2.</w:t>
      </w:r>
    </w:p>
    <w:p w14:paraId="4928E159" w14:textId="02872585" w:rsidR="00F546A9" w:rsidRDefault="004701A1" w:rsidP="00B603D6">
      <w:r>
        <w:t xml:space="preserve">The results of the regression models relating bone outcome at age 60-64 to pubertal growth as summarised by SITAR </w:t>
      </w:r>
      <w:r w:rsidR="00BA1A03">
        <w:t xml:space="preserve">demonstrate the complexity both of pubertal growth and its relationship with bone status 50 years later. Trabecular vBMD </w:t>
      </w:r>
      <w:r w:rsidR="00E41D04">
        <w:t>relates to</w:t>
      </w:r>
      <w:r w:rsidR="00BA1A03">
        <w:t xml:space="preserve"> age at peak height velocity,</w:t>
      </w:r>
      <w:hyperlink w:anchor="_ENREF_11" w:tooltip="Kuh, 2016 #1569" w:history="1">
        <w:r w:rsidR="00915CF4">
          <w:fldChar w:fldCharType="begin"/>
        </w:r>
        <w:r w:rsidR="00915CF4">
          <w:instrText xml:space="preserve"> ADDIN EN.CITE &lt;EndNote&gt;&lt;Cite&gt;&lt;Author&gt;Kuh&lt;/Author&gt;&lt;Year&gt;2016&lt;/Year&gt;&lt;RecNum&gt;1569&lt;/RecNum&gt;&lt;DisplayText&gt;&lt;style face="superscript"&gt;11&lt;/style&gt;&lt;/DisplayText&gt;&lt;record&gt;&lt;rec-number&gt;1569&lt;/rec-number&gt;&lt;foreign-keys&gt;&lt;key app="EN" db-id="z0f9t9p9sapavfexwwap5rrxxfpvref29saw" timestamp="1443525255"&gt;1569&lt;/key&gt;&lt;/foreign-keys&gt;&lt;ref-type name="Journal Article"&gt;17&lt;/ref-type&gt;&lt;contributors&gt;&lt;authors&gt;&lt;author&gt;Kuh, D&lt;/author&gt;&lt;author&gt;Muthuri, S&lt;/author&gt;&lt;author&gt;Moore, A&lt;/author&gt;&lt;author&gt;Cole, T J&lt;/author&gt;&lt;author&gt;Adams, J&lt;/author&gt;&lt;author&gt;Cooper, C&lt;/author&gt;&lt;author&gt;Hardy, R&lt;/author&gt;&lt;author&gt;Ward, K&lt;/author&gt;&lt;/authors&gt;&lt;/contributors&gt;&lt;titles&gt;&lt;title&gt;Pubertal timing and bone phenotype in early old age: findings from a British birth cohort study&lt;/title&gt;&lt;secondary-title&gt;International Journal of Epidemiology&lt;/secondary-title&gt;&lt;/titles&gt;&lt;periodical&gt;&lt;full-title&gt;International Journal of Epidemiology&lt;/full-title&gt;&lt;abbr-1&gt;Int J Epidemiol&lt;/abbr-1&gt;&lt;/periodical&gt;&lt;volume&gt;(submitted)&lt;/volume&gt;&lt;dates&gt;&lt;year&gt;2016&lt;/year&gt;&lt;/dates&gt;&lt;urls&gt;&lt;/urls&gt;&lt;/record&gt;&lt;/Cite&gt;&lt;/EndNote&gt;</w:instrText>
        </w:r>
        <w:r w:rsidR="00915CF4">
          <w:fldChar w:fldCharType="separate"/>
        </w:r>
        <w:r w:rsidR="00915CF4" w:rsidRPr="00591A74">
          <w:rPr>
            <w:noProof/>
            <w:vertAlign w:val="superscript"/>
          </w:rPr>
          <w:t>11</w:t>
        </w:r>
        <w:r w:rsidR="00915CF4">
          <w:fldChar w:fldCharType="end"/>
        </w:r>
      </w:hyperlink>
      <w:r w:rsidR="00BA1A03">
        <w:t xml:space="preserve"> while diaphysis CSA </w:t>
      </w:r>
      <w:r w:rsidR="00915CF4">
        <w:t>is</w:t>
      </w:r>
      <w:r w:rsidR="00E41D04">
        <w:t xml:space="preserve"> </w:t>
      </w:r>
      <w:r w:rsidR="00BA1A03">
        <w:t xml:space="preserve">affected by all three facets of pubertal weight growth. </w:t>
      </w:r>
      <w:r w:rsidR="008E4C35">
        <w:t>These fi</w:t>
      </w:r>
      <w:r w:rsidR="0014250E">
        <w:t>nd</w:t>
      </w:r>
      <w:r w:rsidR="008E4C35">
        <w:t xml:space="preserve">ings </w:t>
      </w:r>
      <w:r w:rsidR="006E726E">
        <w:t xml:space="preserve">illustrate </w:t>
      </w:r>
      <w:r w:rsidR="00205A84">
        <w:t xml:space="preserve">the </w:t>
      </w:r>
      <w:r w:rsidR="00FF0852">
        <w:t>extra</w:t>
      </w:r>
      <w:r w:rsidR="00205A84">
        <w:t xml:space="preserve"> information derived from </w:t>
      </w:r>
      <w:r w:rsidR="006E726E">
        <w:t>the SITAR model</w:t>
      </w:r>
      <w:r w:rsidR="00FF0852">
        <w:t>,</w:t>
      </w:r>
      <w:r w:rsidR="00205A84">
        <w:t xml:space="preserve"> with its tempo, size and velocity parameters</w:t>
      </w:r>
      <w:r w:rsidR="00FF0852">
        <w:t>,</w:t>
      </w:r>
      <w:r w:rsidR="00205A84">
        <w:t xml:space="preserve"> </w:t>
      </w:r>
      <w:r w:rsidR="00FF0852">
        <w:t>over and above</w:t>
      </w:r>
      <w:r w:rsidR="00205A84">
        <w:t xml:space="preserve"> reported pubertal timing, even </w:t>
      </w:r>
      <w:r w:rsidR="00FF0852">
        <w:t>in studies like NSHD where the</w:t>
      </w:r>
      <w:r w:rsidR="00205A84">
        <w:t xml:space="preserve"> reports are prospectively obtained and clinically assessed.</w:t>
      </w:r>
      <w:hyperlink w:anchor="_ENREF_11" w:tooltip="Kuh, 2016 #1569" w:history="1">
        <w:r w:rsidR="00915CF4">
          <w:fldChar w:fldCharType="begin"/>
        </w:r>
        <w:r w:rsidR="00915CF4">
          <w:instrText xml:space="preserve"> ADDIN EN.CITE &lt;EndNote&gt;&lt;Cite&gt;&lt;Author&gt;Kuh&lt;/Author&gt;&lt;Year&gt;2016&lt;/Year&gt;&lt;RecNum&gt;1569&lt;/RecNum&gt;&lt;DisplayText&gt;&lt;style face="superscript"&gt;11&lt;/style&gt;&lt;/DisplayText&gt;&lt;record&gt;&lt;rec-number&gt;1569&lt;/rec-number&gt;&lt;foreign-keys&gt;&lt;key app="EN" db-id="z0f9t9p9sapavfexwwap5rrxxfpvref29saw" timestamp="1443525255"&gt;1569&lt;/key&gt;&lt;/foreign-keys&gt;&lt;ref-type name="Journal Article"&gt;17&lt;/ref-type&gt;&lt;contributors&gt;&lt;authors&gt;&lt;author&gt;Kuh, D&lt;/author&gt;&lt;author&gt;Muthuri, S&lt;/author&gt;&lt;author&gt;Moore, A&lt;/author&gt;&lt;author&gt;Cole, T J&lt;/author&gt;&lt;author&gt;Adams, J&lt;/author&gt;&lt;author&gt;Cooper, C&lt;/author&gt;&lt;author&gt;Hardy, R&lt;/author&gt;&lt;author&gt;Ward, K&lt;/author&gt;&lt;/authors&gt;&lt;/contributors&gt;&lt;titles&gt;&lt;title&gt;Pubertal timing and bone phenotype in early old age: findings from a British birth cohort study&lt;/title&gt;&lt;secondary-title&gt;International Journal of Epidemiology&lt;/secondary-title&gt;&lt;/titles&gt;&lt;periodical&gt;&lt;full-title&gt;International Journal of Epidemiology&lt;/full-title&gt;&lt;abbr-1&gt;Int J Epidemiol&lt;/abbr-1&gt;&lt;/periodical&gt;&lt;volume&gt;(submitted)&lt;/volume&gt;&lt;dates&gt;&lt;year&gt;2016&lt;/year&gt;&lt;/dates&gt;&lt;urls&gt;&lt;/urls&gt;&lt;/record&gt;&lt;/Cite&gt;&lt;/EndNote&gt;</w:instrText>
        </w:r>
        <w:r w:rsidR="00915CF4">
          <w:fldChar w:fldCharType="separate"/>
        </w:r>
        <w:r w:rsidR="00915CF4" w:rsidRPr="00591A74">
          <w:rPr>
            <w:noProof/>
            <w:vertAlign w:val="superscript"/>
          </w:rPr>
          <w:t>11</w:t>
        </w:r>
        <w:r w:rsidR="00915CF4">
          <w:fldChar w:fldCharType="end"/>
        </w:r>
      </w:hyperlink>
      <w:r w:rsidR="00205A84">
        <w:t xml:space="preserve"> Each parameter </w:t>
      </w:r>
      <w:r w:rsidR="00657D57">
        <w:t>represent</w:t>
      </w:r>
      <w:r w:rsidR="00205A84">
        <w:t>s</w:t>
      </w:r>
      <w:r w:rsidR="00657D57">
        <w:t xml:space="preserve"> a different aspect of growth</w:t>
      </w:r>
      <w:r w:rsidR="005A6BF5">
        <w:t xml:space="preserve">. </w:t>
      </w:r>
      <w:r w:rsidR="00F2757D">
        <w:t xml:space="preserve">For a bone to be ‘fit-for-purpose’ it must appropriately adapt to longitudinal growth </w:t>
      </w:r>
      <w:hyperlink w:anchor="_ENREF_11" w:tooltip="Kuh, 2016 #1569" w:history="1">
        <w:r w:rsidR="00915CF4">
          <w:fldChar w:fldCharType="begin"/>
        </w:r>
        <w:r w:rsidR="00915CF4">
          <w:instrText xml:space="preserve"> ADDIN EN.CITE &lt;EndNote&gt;&lt;Cite&gt;&lt;Author&gt;Kuh&lt;/Author&gt;&lt;Year&gt;2016&lt;/Year&gt;&lt;RecNum&gt;1569&lt;/RecNum&gt;&lt;DisplayText&gt;&lt;style face="superscript"&gt;11&lt;/style&gt;&lt;/DisplayText&gt;&lt;record&gt;&lt;rec-number&gt;1569&lt;/rec-number&gt;&lt;foreign-keys&gt;&lt;key app="EN" db-id="z0f9t9p9sapavfexwwap5rrxxfpvref29saw" timestamp="1443525255"&gt;1569&lt;/key&gt;&lt;/foreign-keys&gt;&lt;ref-type name="Journal Article"&gt;17&lt;/ref-type&gt;&lt;contributors&gt;&lt;authors&gt;&lt;author&gt;Kuh, D&lt;/author&gt;&lt;author&gt;Muthuri, S&lt;/author&gt;&lt;author&gt;Moore, A&lt;/author&gt;&lt;author&gt;Cole, T J&lt;/author&gt;&lt;author&gt;Adams, J&lt;/author&gt;&lt;author&gt;Cooper, C&lt;/author&gt;&lt;author&gt;Hardy, R&lt;/author&gt;&lt;author&gt;Ward, K&lt;/author&gt;&lt;/authors&gt;&lt;/contributors&gt;&lt;titles&gt;&lt;title&gt;Pubertal timing and bone phenotype in early old age: findings from a British birth cohort study&lt;/title&gt;&lt;secondary-title&gt;International Journal of Epidemiology&lt;/secondary-title&gt;&lt;/titles&gt;&lt;periodical&gt;&lt;full-title&gt;International Journal of Epidemiology&lt;/full-title&gt;&lt;abbr-1&gt;Int J Epidemiol&lt;/abbr-1&gt;&lt;/periodical&gt;&lt;volume&gt;(submitted)&lt;/volume&gt;&lt;dates&gt;&lt;year&gt;2016&lt;/year&gt;&lt;/dates&gt;&lt;urls&gt;&lt;/urls&gt;&lt;/record&gt;&lt;/Cite&gt;&lt;/EndNote&gt;</w:instrText>
        </w:r>
        <w:r w:rsidR="00915CF4">
          <w:fldChar w:fldCharType="separate"/>
        </w:r>
        <w:r w:rsidR="00915CF4" w:rsidRPr="00591A74">
          <w:rPr>
            <w:noProof/>
            <w:vertAlign w:val="superscript"/>
          </w:rPr>
          <w:t>11</w:t>
        </w:r>
        <w:r w:rsidR="00915CF4">
          <w:fldChar w:fldCharType="end"/>
        </w:r>
      </w:hyperlink>
      <w:r w:rsidR="00F2757D">
        <w:t xml:space="preserve"> and </w:t>
      </w:r>
      <w:r w:rsidR="00425765">
        <w:t>to</w:t>
      </w:r>
      <w:r w:rsidR="00281539">
        <w:t xml:space="preserve"> </w:t>
      </w:r>
      <w:r w:rsidR="00F2757D">
        <w:t>the loading it undergoes, which will change with the timing, speed and mean weight gain, and</w:t>
      </w:r>
      <w:r w:rsidR="00FF0852">
        <w:t xml:space="preserve"> it</w:t>
      </w:r>
      <w:r w:rsidR="00F2757D">
        <w:t xml:space="preserve"> is consistent with the findings for CSA.</w:t>
      </w:r>
      <w:r w:rsidR="005A6BF5">
        <w:t xml:space="preserve"> </w:t>
      </w:r>
      <w:r w:rsidR="00BA1A03">
        <w:t xml:space="preserve">For </w:t>
      </w:r>
      <w:r w:rsidR="00915CF4">
        <w:t>vBMD and</w:t>
      </w:r>
      <w:r w:rsidR="00281539">
        <w:t xml:space="preserve"> CSA </w:t>
      </w:r>
      <w:r w:rsidR="00BA1A03">
        <w:t xml:space="preserve">the risk attributable to pubertal growth, i.e. the difference in predicted outcome for those 2 SDs below as opposed to 2 SDs above the </w:t>
      </w:r>
      <w:r w:rsidR="001633CA">
        <w:t xml:space="preserve">mean of the </w:t>
      </w:r>
      <w:r w:rsidR="00BA1A03">
        <w:t>linear predictor</w:t>
      </w:r>
      <w:r w:rsidR="00195D93">
        <w:t xml:space="preserve"> based on the SITAR parameters</w:t>
      </w:r>
      <w:r w:rsidR="00BA1A03">
        <w:t>, is substantial and cl</w:t>
      </w:r>
      <w:r w:rsidR="00915CF4">
        <w:t>inically important, around 15</w:t>
      </w:r>
      <w:r w:rsidR="00BA1A03">
        <w:t>% adjusted for current body size</w:t>
      </w:r>
      <w:r w:rsidR="00654C26">
        <w:t>,</w:t>
      </w:r>
      <w:r w:rsidR="00350F0B">
        <w:t xml:space="preserve"> which would translate to a clinically relevant increased risk of fracture</w:t>
      </w:r>
      <w:r w:rsidR="00BA1A03">
        <w:t>.</w:t>
      </w:r>
      <w:r w:rsidR="00654C26">
        <w:fldChar w:fldCharType="begin">
          <w:fldData xml:space="preserve">PEVuZE5vdGU+PENpdGU+PEF1dGhvcj5NYXJzaGFsbDwvQXV0aG9yPjxZZWFyPjE5OTY8L1llYXI+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</w:fldData>
        </w:fldChar>
      </w:r>
      <w:r w:rsidR="00915CF4">
        <w:instrText xml:space="preserve"> ADDIN EN.CITE </w:instrText>
      </w:r>
      <w:r w:rsidR="00915CF4">
        <w:fldChar w:fldCharType="begin">
          <w:fldData xml:space="preserve">PEVuZE5vdGU+PENpdGU+PEF1dGhvcj5NYXJzaGFsbDwvQXV0aG9yPjxZZWFyPjE5OTY8L1llYXI+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</w:fldData>
        </w:fldChar>
      </w:r>
      <w:r w:rsidR="00915CF4">
        <w:instrText xml:space="preserve"> ADDIN EN.CITE.DATA </w:instrText>
      </w:r>
      <w:r w:rsidR="00915CF4">
        <w:fldChar w:fldCharType="end"/>
      </w:r>
      <w:r w:rsidR="00654C26">
        <w:fldChar w:fldCharType="separate"/>
      </w:r>
      <w:hyperlink w:anchor="_ENREF_11" w:tooltip="Kuh, 2016 #1569" w:history="1">
        <w:r w:rsidR="00915CF4" w:rsidRPr="00915CF4">
          <w:rPr>
            <w:noProof/>
            <w:vertAlign w:val="superscript"/>
          </w:rPr>
          <w:t>11</w:t>
        </w:r>
      </w:hyperlink>
      <w:r w:rsidR="00915CF4" w:rsidRPr="00915CF4">
        <w:rPr>
          <w:noProof/>
          <w:vertAlign w:val="superscript"/>
        </w:rPr>
        <w:t xml:space="preserve">, </w:t>
      </w:r>
      <w:hyperlink w:anchor="_ENREF_17" w:tooltip="Marshall, 1996 #2239" w:history="1">
        <w:r w:rsidR="00915CF4" w:rsidRPr="00915CF4">
          <w:rPr>
            <w:noProof/>
            <w:vertAlign w:val="superscript"/>
          </w:rPr>
          <w:t>17</w:t>
        </w:r>
      </w:hyperlink>
      <w:r w:rsidR="00915CF4" w:rsidRPr="00915CF4">
        <w:rPr>
          <w:noProof/>
          <w:vertAlign w:val="superscript"/>
        </w:rPr>
        <w:t xml:space="preserve">, </w:t>
      </w:r>
      <w:hyperlink w:anchor="_ENREF_18" w:tooltip="Dennison, 2014 #2240" w:history="1">
        <w:r w:rsidR="00915CF4" w:rsidRPr="00915CF4">
          <w:rPr>
            <w:noProof/>
            <w:vertAlign w:val="superscript"/>
          </w:rPr>
          <w:t>18</w:t>
        </w:r>
      </w:hyperlink>
      <w:r w:rsidR="00654C26">
        <w:fldChar w:fldCharType="end"/>
      </w:r>
      <w:r w:rsidR="00BA1A03">
        <w:t xml:space="preserve"> </w:t>
      </w:r>
      <w:bookmarkStart w:id="30" w:name="OLE_LINK1"/>
      <w:bookmarkStart w:id="31" w:name="OLE_LINK2"/>
      <w:bookmarkStart w:id="32" w:name="OLE_LINK17"/>
      <w:r w:rsidR="00657D57" w:rsidRPr="00E42E5D">
        <w:t xml:space="preserve">Given that a 1 SD reduction in BMD </w:t>
      </w:r>
      <w:hyperlink w:anchor="_ENREF_17" w:tooltip="Marshall, 1996 #2239" w:history="1">
        <w:r w:rsidR="00915CF4" w:rsidRPr="0011668C">
          <w:fldChar w:fldCharType="begin"/>
        </w:r>
        <w:r w:rsidR="00915CF4">
          <w:instrText xml:space="preserve"> ADDIN EN.CITE &lt;EndNote&gt;&lt;Cite&gt;&lt;Author&gt;Marshall&lt;/Author&gt;&lt;Year&gt;1996&lt;/Year&gt;&lt;RecNum&gt;2239&lt;/RecNum&gt;&lt;DisplayText&gt;&lt;style face="superscript"&gt;17&lt;/style&gt;&lt;/DisplayText&gt;&lt;record&gt;&lt;rec-number&gt;2239&lt;/rec-number&gt;&lt;foreign-keys&gt;&lt;key app="EN" db-id="0v9rw90su952evedwz8pwvvoz5wfw2r2w9xt" timestamp="1443519509"&gt;2239&lt;/key&gt;&lt;/foreign-keys&gt;&lt;ref-type name="Journal Article"&gt;17&lt;/ref-type&gt;&lt;contributors&gt;&lt;authors&gt;&lt;author&gt;Marshall, D.&lt;/author&gt;&lt;author&gt;Johnell, O.&lt;/author&gt;&lt;author&gt;Wedel, H.&lt;/author&gt;&lt;/authors&gt;&lt;/contributors&gt;&lt;titles&gt;&lt;title&gt;Meta-analysis of how well measures of bone mineral density predict occurrence of osteoporotic fractures&lt;/title&gt;&lt;secondary-title&gt;British Medical Journal&lt;/secondary-title&gt;&lt;/titles&gt;&lt;periodical&gt;&lt;full-title&gt;British Medical Journal&lt;/full-title&gt;&lt;abbr-1&gt;BMJ&lt;/abbr-1&gt;&lt;/periodical&gt;&lt;pages&gt;1254-1259&lt;/pages&gt;&lt;volume&gt;312&lt;/volume&gt;&lt;number&gt;7041&lt;/number&gt;&lt;dates&gt;&lt;year&gt;1996&lt;/year&gt;&lt;pub-dates&gt;&lt;date&gt;May 18&lt;/date&gt;&lt;/pub-dates&gt;&lt;/dates&gt;&lt;isbn&gt;0959-8138&lt;/isbn&gt;&lt;accession-num&gt;WOS:A1996UM40400018&lt;/accession-num&gt;&lt;urls&gt;&lt;related-urls&gt;&lt;url&gt;&amp;lt;Go to ISI&amp;gt;://WOS:A1996UM40400018&lt;/url&gt;&lt;url&gt;http://www.ncbi.nlm.nih.gov/pmc/articles/PMC2351094/pdf/bmj00542-0020.pdf&lt;/url&gt;&lt;/related-urls&gt;&lt;/urls&gt;&lt;/record&gt;&lt;/Cite&gt;&lt;/EndNote&gt;</w:instrText>
        </w:r>
        <w:r w:rsidR="00915CF4" w:rsidRPr="0011668C">
          <w:fldChar w:fldCharType="separate"/>
        </w:r>
        <w:r w:rsidR="00915CF4" w:rsidRPr="00915CF4">
          <w:rPr>
            <w:noProof/>
            <w:vertAlign w:val="superscript"/>
          </w:rPr>
          <w:t>17</w:t>
        </w:r>
        <w:r w:rsidR="00915CF4" w:rsidRPr="0011668C">
          <w:fldChar w:fldCharType="end"/>
        </w:r>
      </w:hyperlink>
      <w:r w:rsidR="001B3685">
        <w:t xml:space="preserve"> </w:t>
      </w:r>
      <w:r w:rsidR="00657D57" w:rsidRPr="00E42E5D">
        <w:t>results in a doubling of fracture risk,</w:t>
      </w:r>
      <w:r w:rsidR="00FF0852">
        <w:t xml:space="preserve"> the difference</w:t>
      </w:r>
      <w:r w:rsidR="001B3685">
        <w:t>s</w:t>
      </w:r>
      <w:r w:rsidR="00657D57" w:rsidRPr="00FC020C">
        <w:t xml:space="preserve"> in </w:t>
      </w:r>
      <w:r w:rsidR="00657D57" w:rsidRPr="00FC020C">
        <w:lastRenderedPageBreak/>
        <w:t xml:space="preserve">the current study </w:t>
      </w:r>
      <w:r w:rsidR="001B3685">
        <w:t>represent a 1.5- to 2-fold</w:t>
      </w:r>
      <w:r w:rsidR="00657D57" w:rsidRPr="00FC020C">
        <w:t xml:space="preserve"> increased risk of fracture between the two extremes.</w:t>
      </w:r>
      <w:r w:rsidR="00E41D04" w:rsidRPr="00FC020C">
        <w:t xml:space="preserve"> </w:t>
      </w:r>
      <w:bookmarkEnd w:id="30"/>
      <w:bookmarkEnd w:id="31"/>
      <w:bookmarkEnd w:id="32"/>
    </w:p>
    <w:p w14:paraId="6047DC86" w14:textId="20CFE355" w:rsidR="003F56AB" w:rsidRDefault="003F56AB" w:rsidP="003F56AB">
      <w:pPr>
        <w:pStyle w:val="Heading3"/>
      </w:pPr>
      <w:r>
        <w:t>Strengths and limitations</w:t>
      </w:r>
    </w:p>
    <w:p w14:paraId="6251076C" w14:textId="1CA347C7" w:rsidR="003F56AB" w:rsidRDefault="003F56AB" w:rsidP="00B603D6">
      <w:r>
        <w:t>Strengths of the study are the large sample size</w:t>
      </w:r>
      <w:r w:rsidR="00486090">
        <w:t>,</w:t>
      </w:r>
      <w:r>
        <w:t xml:space="preserve"> </w:t>
      </w:r>
      <w:r w:rsidR="00486090">
        <w:t xml:space="preserve">the </w:t>
      </w:r>
      <w:r>
        <w:t xml:space="preserve">long period of follow-up </w:t>
      </w:r>
      <w:r w:rsidR="00486090">
        <w:t xml:space="preserve">and </w:t>
      </w:r>
      <w:r w:rsidR="009E59CE">
        <w:t>well-characterised</w:t>
      </w:r>
      <w:r>
        <w:t xml:space="preserve"> </w:t>
      </w:r>
      <w:r w:rsidR="00012397">
        <w:t>bone outcomes</w:t>
      </w:r>
      <w:r w:rsidR="00486090">
        <w:t xml:space="preserve"> in NSHD</w:t>
      </w:r>
      <w:r>
        <w:t>,</w:t>
      </w:r>
      <w:hyperlink w:anchor="_ENREF_11" w:tooltip="Kuh, 2016 #1569" w:history="1">
        <w:r w:rsidR="00915CF4">
          <w:fldChar w:fldCharType="begin"/>
        </w:r>
        <w:r w:rsidR="00915CF4">
          <w:instrText xml:space="preserve"> ADDIN EN.CITE &lt;EndNote&gt;&lt;Cite&gt;&lt;Author&gt;Kuh&lt;/Author&gt;&lt;Year&gt;2016&lt;/Year&gt;&lt;RecNum&gt;1569&lt;/RecNum&gt;&lt;DisplayText&gt;&lt;style face="superscript"&gt;11&lt;/style&gt;&lt;/DisplayText&gt;&lt;record&gt;&lt;rec-number&gt;1569&lt;/rec-number&gt;&lt;foreign-keys&gt;&lt;key app="EN" db-id="z0f9t9p9sapavfexwwap5rrxxfpvref29saw" timestamp="1443525255"&gt;1569&lt;/key&gt;&lt;/foreign-keys&gt;&lt;ref-type name="Journal Article"&gt;17&lt;/ref-type&gt;&lt;contributors&gt;&lt;authors&gt;&lt;author&gt;Kuh, D&lt;/author&gt;&lt;author&gt;Muthuri, S&lt;/author&gt;&lt;author&gt;Moore, A&lt;/author&gt;&lt;author&gt;Cole, T J&lt;/author&gt;&lt;author&gt;Adams, J&lt;/author&gt;&lt;author&gt;Cooper, C&lt;/author&gt;&lt;author&gt;Hardy, R&lt;/author&gt;&lt;author&gt;Ward, K&lt;/author&gt;&lt;/authors&gt;&lt;/contributors&gt;&lt;titles&gt;&lt;title&gt;Pubertal timing and bone phenotype in early old age: findings from a British birth cohort study&lt;/title&gt;&lt;secondary-title&gt;International Journal of Epidemiology&lt;/secondary-title&gt;&lt;/titles&gt;&lt;periodical&gt;&lt;full-title&gt;International Journal of Epidemiology&lt;/full-title&gt;&lt;abbr-1&gt;Int J Epidemiol&lt;/abbr-1&gt;&lt;/periodical&gt;&lt;volume&gt;(submitted)&lt;/volume&gt;&lt;dates&gt;&lt;year&gt;2016&lt;/year&gt;&lt;/dates&gt;&lt;urls&gt;&lt;/urls&gt;&lt;/record&gt;&lt;/Cite&gt;&lt;/EndNote&gt;</w:instrText>
        </w:r>
        <w:r w:rsidR="00915CF4">
          <w:fldChar w:fldCharType="separate"/>
        </w:r>
        <w:r w:rsidR="00915CF4" w:rsidRPr="00591A74">
          <w:rPr>
            <w:noProof/>
            <w:vertAlign w:val="superscript"/>
          </w:rPr>
          <w:t>11</w:t>
        </w:r>
        <w:r w:rsidR="00915CF4">
          <w:fldChar w:fldCharType="end"/>
        </w:r>
      </w:hyperlink>
      <w:r>
        <w:t xml:space="preserve"> </w:t>
      </w:r>
      <w:r w:rsidR="00486090">
        <w:t>plus</w:t>
      </w:r>
      <w:r>
        <w:t xml:space="preserve"> the large number of </w:t>
      </w:r>
      <w:r w:rsidR="009E59CE">
        <w:t xml:space="preserve">height and </w:t>
      </w:r>
      <w:r>
        <w:t>weight measurements from ALSPAC through puberty.</w:t>
      </w:r>
      <w:r w:rsidR="009775E8">
        <w:t xml:space="preserve"> </w:t>
      </w:r>
      <w:r w:rsidR="009E59CE">
        <w:t>The use of pQCT enables the investigation of multiple aspects of bone strength, which no other bone densitometry technique can provide. Thus it has been possible to understand how the different aspects of growth may influence skeletal health in later life.</w:t>
      </w:r>
    </w:p>
    <w:p w14:paraId="1373AE66" w14:textId="349C4622" w:rsidR="0090224C" w:rsidRDefault="0067539C" w:rsidP="00B603D6">
      <w:r>
        <w:t xml:space="preserve">A limitation is that SITAR assumes the same underlying growth curve for all individuals, after adjusting for size, tempo and velocity differences, yet the mean curves for weight in NSHD and ALSPAC are systematically different, with weight rising faster through puberty in ALSPAC than in NSHD. This affects the shape of the mean curve, and probably the velocity random effects as well, but the size and tempo </w:t>
      </w:r>
      <w:r w:rsidR="00FF0852">
        <w:t xml:space="preserve">random </w:t>
      </w:r>
      <w:r>
        <w:t>effects are likely to be relatively robust.</w:t>
      </w:r>
    </w:p>
    <w:p w14:paraId="790FD8CD" w14:textId="5DA25FDB" w:rsidR="00C07813" w:rsidRDefault="00C07813" w:rsidP="00C07813">
      <w:pPr>
        <w:pStyle w:val="Heading3"/>
      </w:pPr>
      <w:r>
        <w:t xml:space="preserve">Conclusions </w:t>
      </w:r>
    </w:p>
    <w:p w14:paraId="06716991" w14:textId="5BD5D414" w:rsidR="008C3E34" w:rsidRDefault="00C07813" w:rsidP="009175CF">
      <w:r>
        <w:t>In conclusion, individual patterns of pubertal growth in NSHD</w:t>
      </w:r>
      <w:r w:rsidR="0090224C">
        <w:t>,</w:t>
      </w:r>
      <w:r>
        <w:t xml:space="preserve"> summarised by subject-specific SITAR parameters, are better estimated when the </w:t>
      </w:r>
      <w:r w:rsidR="009E59CE">
        <w:t xml:space="preserve">relatively sparse </w:t>
      </w:r>
      <w:r>
        <w:t xml:space="preserve">NSHD data are augmented with </w:t>
      </w:r>
      <w:r w:rsidR="009E59CE">
        <w:t xml:space="preserve">more frequent </w:t>
      </w:r>
      <w:r>
        <w:t>ALSPAC</w:t>
      </w:r>
      <w:r w:rsidR="009E59CE">
        <w:t xml:space="preserve"> data</w:t>
      </w:r>
      <w:r>
        <w:t xml:space="preserve">. </w:t>
      </w:r>
      <w:r w:rsidR="00195D93">
        <w:t>Relating the SITAR parameters to bone outcomes in later life shows that pubertal growth</w:t>
      </w:r>
      <w:r w:rsidR="0090224C">
        <w:t xml:space="preserve">, particularly earlier </w:t>
      </w:r>
      <w:r w:rsidR="00B92C1D">
        <w:t>puberty</w:t>
      </w:r>
      <w:r w:rsidR="00FF0852">
        <w:t>,</w:t>
      </w:r>
      <w:r w:rsidR="00B92C1D">
        <w:t xml:space="preserve"> greater </w:t>
      </w:r>
      <w:r w:rsidR="00FF0852">
        <w:t xml:space="preserve">weight </w:t>
      </w:r>
      <w:r w:rsidR="00B92C1D">
        <w:t xml:space="preserve">and </w:t>
      </w:r>
      <w:r w:rsidR="00FF0852">
        <w:t>slower</w:t>
      </w:r>
      <w:r w:rsidR="00B92C1D">
        <w:t xml:space="preserve"> weight gain</w:t>
      </w:r>
      <w:r w:rsidR="0090224C">
        <w:t>,</w:t>
      </w:r>
      <w:r w:rsidR="00195D93">
        <w:t xml:space="preserve"> has a long-lasting effect on bone health, which is </w:t>
      </w:r>
      <w:r w:rsidR="009E59CE">
        <w:t xml:space="preserve">to </w:t>
      </w:r>
      <w:r w:rsidR="00195D93">
        <w:t>a large extent independent of contemporary body size.</w:t>
      </w:r>
    </w:p>
    <w:p w14:paraId="344DC745" w14:textId="77777777" w:rsidR="008C3E34" w:rsidRPr="008C3E34" w:rsidRDefault="008C3E34" w:rsidP="008C3E34">
      <w:pPr>
        <w:pStyle w:val="Heading2"/>
      </w:pPr>
      <w:r w:rsidRPr="008C3E34">
        <w:t>Funding</w:t>
      </w:r>
    </w:p>
    <w:p w14:paraId="09D62DEB" w14:textId="2A9DEFD4" w:rsidR="001355C1" w:rsidRPr="0014250E" w:rsidRDefault="00291AF8" w:rsidP="0067539C">
      <w:r>
        <w:t>This work</w:t>
      </w:r>
      <w:r w:rsidR="008C3E34" w:rsidRPr="0014250E">
        <w:t xml:space="preserve"> </w:t>
      </w:r>
      <w:r>
        <w:t>wa</w:t>
      </w:r>
      <w:r w:rsidR="002B39AF">
        <w:t>s</w:t>
      </w:r>
      <w:r w:rsidR="002B39AF" w:rsidRPr="0014250E">
        <w:t xml:space="preserve"> </w:t>
      </w:r>
      <w:r w:rsidR="008C3E34" w:rsidRPr="0014250E">
        <w:t xml:space="preserve">supported by </w:t>
      </w:r>
      <w:r>
        <w:t xml:space="preserve">the </w:t>
      </w:r>
      <w:r w:rsidR="00424DFC" w:rsidRPr="0014250E">
        <w:t xml:space="preserve">UK </w:t>
      </w:r>
      <w:r w:rsidR="008C3E34" w:rsidRPr="0014250E">
        <w:t xml:space="preserve">Medical Research Council </w:t>
      </w:r>
      <w:r>
        <w:t>[</w:t>
      </w:r>
      <w:bookmarkStart w:id="33" w:name="OLE_LINK25"/>
      <w:bookmarkStart w:id="34" w:name="OLE_LINK26"/>
      <w:r w:rsidRPr="00C72FF2">
        <w:t>MC_UU_12019/1</w:t>
      </w:r>
      <w:r>
        <w:t xml:space="preserve"> </w:t>
      </w:r>
      <w:bookmarkEnd w:id="33"/>
      <w:bookmarkEnd w:id="34"/>
      <w:r>
        <w:t>and</w:t>
      </w:r>
      <w:r w:rsidRPr="00C72FF2">
        <w:t xml:space="preserve"> </w:t>
      </w:r>
      <w:bookmarkStart w:id="35" w:name="OLE_LINK27"/>
      <w:bookmarkStart w:id="36" w:name="OLE_LINK28"/>
      <w:r w:rsidRPr="00C72FF2">
        <w:t>MC_UU_12019/4</w:t>
      </w:r>
      <w:r>
        <w:t xml:space="preserve"> </w:t>
      </w:r>
      <w:bookmarkEnd w:id="35"/>
      <w:bookmarkEnd w:id="36"/>
      <w:r>
        <w:t xml:space="preserve">for NSHD, DK, SM and RH, </w:t>
      </w:r>
      <w:bookmarkStart w:id="37" w:name="OLE_LINK29"/>
      <w:bookmarkStart w:id="38" w:name="OLE_LINK30"/>
      <w:r w:rsidRPr="00E41D04">
        <w:rPr>
          <w:bCs/>
        </w:rPr>
        <w:t xml:space="preserve">MC_UU_12013/5 </w:t>
      </w:r>
      <w:bookmarkEnd w:id="37"/>
      <w:bookmarkEnd w:id="38"/>
      <w:r w:rsidRPr="00E41D04">
        <w:rPr>
          <w:bCs/>
        </w:rPr>
        <w:t xml:space="preserve">and </w:t>
      </w:r>
      <w:bookmarkStart w:id="39" w:name="OLE_LINK31"/>
      <w:bookmarkStart w:id="40" w:name="OLE_LINK32"/>
      <w:r w:rsidRPr="00E41D04">
        <w:rPr>
          <w:bCs/>
        </w:rPr>
        <w:t>MC_UU_12013/9</w:t>
      </w:r>
      <w:r>
        <w:rPr>
          <w:bCs/>
        </w:rPr>
        <w:t xml:space="preserve"> </w:t>
      </w:r>
      <w:bookmarkEnd w:id="39"/>
      <w:bookmarkEnd w:id="40"/>
      <w:r>
        <w:rPr>
          <w:bCs/>
        </w:rPr>
        <w:t>for IEU</w:t>
      </w:r>
      <w:r>
        <w:t xml:space="preserve">, </w:t>
      </w:r>
      <w:bookmarkStart w:id="41" w:name="OLE_LINK33"/>
      <w:bookmarkStart w:id="42" w:name="OLE_LINK34"/>
      <w:r w:rsidRPr="0067539C">
        <w:rPr>
          <w:rFonts w:cs="Arial"/>
          <w:color w:val="000000"/>
          <w:szCs w:val="20"/>
          <w:shd w:val="clear" w:color="auto" w:fill="FFFFFF"/>
        </w:rPr>
        <w:t>MR/M020894/1</w:t>
      </w:r>
      <w:r>
        <w:rPr>
          <w:rFonts w:cs="Arial"/>
          <w:color w:val="000000"/>
          <w:szCs w:val="20"/>
          <w:shd w:val="clear" w:color="auto" w:fill="FFFFFF"/>
        </w:rPr>
        <w:t xml:space="preserve"> </w:t>
      </w:r>
      <w:bookmarkEnd w:id="41"/>
      <w:bookmarkEnd w:id="42"/>
      <w:r>
        <w:rPr>
          <w:rFonts w:cs="Arial"/>
          <w:color w:val="000000"/>
          <w:szCs w:val="20"/>
          <w:shd w:val="clear" w:color="auto" w:fill="FFFFFF"/>
        </w:rPr>
        <w:t>for LDH,</w:t>
      </w:r>
      <w:r w:rsidRPr="0014250E">
        <w:t xml:space="preserve"> </w:t>
      </w:r>
      <w:bookmarkStart w:id="43" w:name="OLE_LINK35"/>
      <w:bookmarkStart w:id="44" w:name="OLE_LINK36"/>
      <w:r w:rsidR="00C52403" w:rsidRPr="0014250E">
        <w:t>MR/M012069/1</w:t>
      </w:r>
      <w:r>
        <w:t xml:space="preserve"> </w:t>
      </w:r>
      <w:bookmarkEnd w:id="43"/>
      <w:bookmarkEnd w:id="44"/>
      <w:r>
        <w:t>for TJC,</w:t>
      </w:r>
      <w:bookmarkStart w:id="45" w:name="OLE_LINK37"/>
      <w:bookmarkStart w:id="46" w:name="OLE_LINK38"/>
      <w:r w:rsidR="005A6BF5">
        <w:t xml:space="preserve"> </w:t>
      </w:r>
      <w:r w:rsidRPr="0067539C">
        <w:rPr>
          <w:rFonts w:cs="Arial"/>
        </w:rPr>
        <w:t>MC_UP_1005/1</w:t>
      </w:r>
      <w:r>
        <w:rPr>
          <w:rFonts w:cs="Arial"/>
        </w:rPr>
        <w:t xml:space="preserve"> </w:t>
      </w:r>
      <w:bookmarkEnd w:id="45"/>
      <w:bookmarkEnd w:id="46"/>
      <w:r>
        <w:rPr>
          <w:rFonts w:cs="Arial"/>
        </w:rPr>
        <w:t xml:space="preserve">for WJ, </w:t>
      </w:r>
      <w:bookmarkStart w:id="47" w:name="OLE_LINK39"/>
      <w:bookmarkStart w:id="48" w:name="OLE_LINK40"/>
      <w:r w:rsidRPr="0067539C">
        <w:rPr>
          <w:rFonts w:cs="Arial"/>
          <w:szCs w:val="20"/>
        </w:rPr>
        <w:lastRenderedPageBreak/>
        <w:t>U105960371</w:t>
      </w:r>
      <w:r>
        <w:rPr>
          <w:rFonts w:cs="Arial"/>
          <w:szCs w:val="20"/>
        </w:rPr>
        <w:t xml:space="preserve"> </w:t>
      </w:r>
      <w:bookmarkEnd w:id="47"/>
      <w:bookmarkEnd w:id="48"/>
      <w:r>
        <w:rPr>
          <w:rFonts w:cs="Arial"/>
          <w:szCs w:val="20"/>
        </w:rPr>
        <w:t>for KW</w:t>
      </w:r>
      <w:r w:rsidR="009E59CE">
        <w:rPr>
          <w:rFonts w:cs="Arial"/>
          <w:szCs w:val="20"/>
        </w:rPr>
        <w:t xml:space="preserve">, </w:t>
      </w:r>
      <w:bookmarkStart w:id="49" w:name="OLE_LINK43"/>
      <w:bookmarkStart w:id="50" w:name="OLE_LINK44"/>
      <w:r w:rsidR="009E59CE" w:rsidRPr="00D70D10">
        <w:rPr>
          <w:rFonts w:cs="Arial"/>
          <w:szCs w:val="20"/>
        </w:rPr>
        <w:t>MC_UU_12015/2</w:t>
      </w:r>
      <w:bookmarkEnd w:id="49"/>
      <w:bookmarkEnd w:id="50"/>
      <w:r w:rsidR="009E59CE">
        <w:rPr>
          <w:rFonts w:cs="Arial"/>
          <w:szCs w:val="20"/>
        </w:rPr>
        <w:t xml:space="preserve"> for KO</w:t>
      </w:r>
      <w:r w:rsidR="009E59CE">
        <w:rPr>
          <w:rFonts w:cs="Arial"/>
          <w:color w:val="000000"/>
          <w:szCs w:val="20"/>
          <w:shd w:val="clear" w:color="auto" w:fill="FFFFFF"/>
        </w:rPr>
        <w:t>]</w:t>
      </w:r>
      <w:r>
        <w:rPr>
          <w:rFonts w:cs="Arial"/>
          <w:color w:val="000000"/>
          <w:szCs w:val="20"/>
          <w:shd w:val="clear" w:color="auto" w:fill="FFFFFF"/>
        </w:rPr>
        <w:t xml:space="preserve">, the </w:t>
      </w:r>
      <w:r>
        <w:t>Wellcome Trust [</w:t>
      </w:r>
      <w:bookmarkStart w:id="51" w:name="OLE_LINK51"/>
      <w:bookmarkStart w:id="52" w:name="OLE_LINK52"/>
      <w:r>
        <w:t>092731</w:t>
      </w:r>
      <w:bookmarkEnd w:id="51"/>
      <w:bookmarkEnd w:id="52"/>
      <w:r>
        <w:t>]</w:t>
      </w:r>
      <w:r w:rsidR="001737C1" w:rsidRPr="00E41D04">
        <w:t xml:space="preserve"> and the University of Bristol for ALSPAC.</w:t>
      </w:r>
      <w:r w:rsidR="001355C1" w:rsidRPr="00E41D04">
        <w:t xml:space="preserve"> </w:t>
      </w:r>
    </w:p>
    <w:p w14:paraId="1A24067C" w14:textId="33A83B8F" w:rsidR="008C3E34" w:rsidRDefault="008C3E34" w:rsidP="008C3E34">
      <w:pPr>
        <w:pStyle w:val="Heading2"/>
      </w:pPr>
      <w:r>
        <w:t>Acknowledgements</w:t>
      </w:r>
    </w:p>
    <w:p w14:paraId="3D19753C" w14:textId="77777777" w:rsidR="00EF1881" w:rsidRDefault="00EF1881" w:rsidP="00654C26">
      <w:pPr>
        <w:rPr>
          <w:rFonts w:eastAsia="Times New Roman"/>
          <w:szCs w:val="20"/>
        </w:rPr>
      </w:pPr>
      <w:r>
        <w:rPr>
          <w:rFonts w:eastAsia="Times New Roman"/>
          <w:szCs w:val="20"/>
        </w:rPr>
        <w:t xml:space="preserve">NSHD: </w:t>
      </w:r>
      <w:r w:rsidR="00542B3B" w:rsidRPr="00D06140">
        <w:rPr>
          <w:rFonts w:eastAsia="Times New Roman"/>
          <w:szCs w:val="20"/>
        </w:rPr>
        <w:t>The authors are grateful to NSHD study members who took part in th</w:t>
      </w:r>
      <w:r w:rsidR="00542B3B">
        <w:rPr>
          <w:rFonts w:eastAsia="Times New Roman"/>
          <w:szCs w:val="20"/>
        </w:rPr>
        <w:t>e clinic</w:t>
      </w:r>
      <w:r w:rsidR="00542B3B" w:rsidRPr="00D06140">
        <w:rPr>
          <w:rFonts w:eastAsia="Times New Roman"/>
          <w:szCs w:val="20"/>
        </w:rPr>
        <w:t xml:space="preserve"> data collection for their continuing support. We thank members of the NSHD scientific and data collection teams at the following centres: MRC Unit for Lifelong Health and Ageing; Wel</w:t>
      </w:r>
      <w:r w:rsidR="00FF0852">
        <w:rPr>
          <w:rFonts w:eastAsia="Times New Roman"/>
          <w:szCs w:val="20"/>
        </w:rPr>
        <w:t>l</w:t>
      </w:r>
      <w:r w:rsidR="00542B3B" w:rsidRPr="00D06140">
        <w:rPr>
          <w:rFonts w:eastAsia="Times New Roman"/>
          <w:szCs w:val="20"/>
        </w:rPr>
        <w:t xml:space="preserve">come Trust (WT) Clinical Research Facility (CRF) Manchester; WTCRF and Medical Physics at the Western General Hospital in Edinburgh; WTCRF and Department of Nuclear Medicine at University Hospital Birmingham; WTCRF and the Department of Nuclear Medicine at University College London Hospital; CRF and the Department of Medical Physics at the University Hospital of Wales; CRF and Twin Research Unit at St Thomas’ Hospital London. </w:t>
      </w:r>
    </w:p>
    <w:p w14:paraId="6FCC9A7B" w14:textId="77777777" w:rsidR="00BD6FCB" w:rsidRPr="00F73C9C" w:rsidRDefault="00BD6FCB" w:rsidP="00BD6FCB">
      <w:pPr>
        <w:rPr>
          <w:b/>
          <w:sz w:val="28"/>
          <w:szCs w:val="28"/>
        </w:rPr>
      </w:pPr>
      <w:r>
        <w:t xml:space="preserve">ALSPAC: </w:t>
      </w:r>
      <w:r w:rsidRPr="00C831A0">
        <w:t xml:space="preserve">We are extremely grateful to all the families who took part in this study, the midwives for their help in recruiting them, and the whole ALSPAC team, which includes interviewers, computer and laboratory technicians, clerical workers, research scientists, volunteers, managers, receptionists and nurses. </w:t>
      </w:r>
    </w:p>
    <w:p w14:paraId="413403D4" w14:textId="14B36407" w:rsidR="00542B3B" w:rsidRPr="009B0A65" w:rsidRDefault="009B0A65" w:rsidP="00654C26">
      <w:pPr>
        <w:rPr>
          <w:rFonts w:eastAsia="Times New Roman"/>
          <w:szCs w:val="20"/>
          <w:lang w:val="en-US"/>
        </w:rPr>
      </w:pPr>
      <w:r>
        <w:rPr>
          <w:rFonts w:eastAsia="Times New Roman"/>
          <w:iCs/>
          <w:szCs w:val="20"/>
          <w:lang w:val="en-US"/>
        </w:rPr>
        <w:t>The</w:t>
      </w:r>
      <w:r w:rsidRPr="009B0A65">
        <w:rPr>
          <w:rFonts w:eastAsia="Times New Roman"/>
          <w:iCs/>
          <w:szCs w:val="20"/>
          <w:lang w:val="en-US"/>
        </w:rPr>
        <w:t xml:space="preserve"> research was supported by the National Institute for Health Research Biomedical Research Centre at Great Ormond Street Hospital for Children NHS Foundation Trust and University College London.</w:t>
      </w:r>
    </w:p>
    <w:p w14:paraId="50CD69FD" w14:textId="5519BA94" w:rsidR="00EF1881" w:rsidRDefault="00EF1881" w:rsidP="00EF1881">
      <w:pPr>
        <w:pStyle w:val="Heading2"/>
      </w:pPr>
      <w:bookmarkStart w:id="53" w:name="OLE_LINK15"/>
      <w:bookmarkStart w:id="54" w:name="OLE_LINK16"/>
      <w:r>
        <w:t>Conflict of interest</w:t>
      </w:r>
    </w:p>
    <w:p w14:paraId="4F8FE457" w14:textId="70967027" w:rsidR="00EF1881" w:rsidRPr="00EF1881" w:rsidRDefault="00EF1881" w:rsidP="00EF1881">
      <w:r>
        <w:t>The authors have no</w:t>
      </w:r>
      <w:r w:rsidRPr="00EF1881">
        <w:t xml:space="preserve"> </w:t>
      </w:r>
      <w:bookmarkStart w:id="55" w:name="OLE_LINK68"/>
      <w:bookmarkStart w:id="56" w:name="OLE_LINK69"/>
      <w:r w:rsidRPr="00EF1881">
        <w:t>conflicts of interest</w:t>
      </w:r>
      <w:bookmarkEnd w:id="55"/>
      <w:bookmarkEnd w:id="56"/>
      <w:r w:rsidRPr="00EF1881">
        <w:t>.</w:t>
      </w:r>
    </w:p>
    <w:p w14:paraId="40CB50A5" w14:textId="05C00956" w:rsidR="00EF1881" w:rsidRPr="00EF1881" w:rsidRDefault="00EF1881" w:rsidP="00EF1881">
      <w:r>
        <w:t>TJC</w:t>
      </w:r>
      <w:r w:rsidRPr="00EF1881">
        <w:t xml:space="preserve"> will a</w:t>
      </w:r>
      <w:r>
        <w:t>ct as guarantor for the paper, which</w:t>
      </w:r>
      <w:r w:rsidRPr="00EF1881">
        <w:t xml:space="preserve"> has been edited </w:t>
      </w:r>
      <w:r w:rsidR="00954CC8">
        <w:t>for</w:t>
      </w:r>
      <w:r w:rsidRPr="00EF1881">
        <w:t xml:space="preserve"> English language</w:t>
      </w:r>
      <w:r>
        <w:t>, and t</w:t>
      </w:r>
      <w:r w:rsidRPr="00EF1881">
        <w:t>he references have been checked for accuracy and completeness</w:t>
      </w:r>
      <w:r>
        <w:t>. The</w:t>
      </w:r>
      <w:r w:rsidRPr="00EF1881">
        <w:t xml:space="preserve"> material has not been published previously in a substantively similar form</w:t>
      </w:r>
      <w:r>
        <w:t xml:space="preserve">. </w:t>
      </w:r>
    </w:p>
    <w:p w14:paraId="7EA059DC" w14:textId="77777777" w:rsidR="00FF0852" w:rsidRDefault="00FF0852" w:rsidP="00A9253E">
      <w:pPr>
        <w:pStyle w:val="Heading2"/>
      </w:pPr>
      <w:r>
        <w:lastRenderedPageBreak/>
        <w:t>Legends to Figures.</w:t>
      </w:r>
    </w:p>
    <w:p w14:paraId="03E482B8" w14:textId="31DD3E4E" w:rsidR="00FF0852" w:rsidRDefault="00FF0852" w:rsidP="00FF0852">
      <w:pPr>
        <w:pStyle w:val="ListParagraph"/>
        <w:numPr>
          <w:ilvl w:val="0"/>
          <w:numId w:val="4"/>
        </w:numPr>
      </w:pPr>
      <w:bookmarkStart w:id="57" w:name="OLE_LINK59"/>
      <w:bookmarkStart w:id="58" w:name="OLE_LINK60"/>
      <w:bookmarkStart w:id="59" w:name="OLE_LINK53"/>
      <w:bookmarkStart w:id="60" w:name="OLE_LINK66"/>
      <w:r>
        <w:t>Mean NSHD growth curves as estimated by SITAR: height (above) and weight (below) in boys (left) and girls (right), estimated alone (dashed lines) or jointly with ALSPAC (solid lines).</w:t>
      </w:r>
    </w:p>
    <w:p w14:paraId="7C8CAEF0" w14:textId="110F4A7E" w:rsidR="00FF0852" w:rsidRPr="00FF0852" w:rsidRDefault="007B5B4B" w:rsidP="00FF0852">
      <w:pPr>
        <w:pStyle w:val="ListParagraph"/>
        <w:numPr>
          <w:ilvl w:val="0"/>
          <w:numId w:val="4"/>
        </w:numPr>
      </w:pPr>
      <w:bookmarkStart w:id="61" w:name="OLE_LINK61"/>
      <w:bookmarkStart w:id="62" w:name="OLE_LINK62"/>
      <w:bookmarkStart w:id="63" w:name="OLE_LINK54"/>
      <w:bookmarkStart w:id="64" w:name="OLE_LINK65"/>
      <w:bookmarkStart w:id="65" w:name="OLE_LINK67"/>
      <w:bookmarkEnd w:id="57"/>
      <w:bookmarkEnd w:id="58"/>
      <w:bookmarkEnd w:id="59"/>
      <w:bookmarkEnd w:id="60"/>
      <w:r>
        <w:t>Raw data (height above, weight below, boys left, girls right) for NSHD (black) and ALSPAC (gray), and jointly fitted SITAR growth curves for the two cohorts (ALSPAC ending at age 20 and NSHD at age 26).</w:t>
      </w:r>
    </w:p>
    <w:bookmarkEnd w:id="61"/>
    <w:bookmarkEnd w:id="62"/>
    <w:bookmarkEnd w:id="63"/>
    <w:bookmarkEnd w:id="64"/>
    <w:bookmarkEnd w:id="65"/>
    <w:p w14:paraId="71084254" w14:textId="68A45883" w:rsidR="00A9253E" w:rsidRDefault="000459B9" w:rsidP="00FF0852">
      <w:pPr>
        <w:pStyle w:val="Heading2"/>
        <w:pageBreakBefore/>
      </w:pPr>
      <w:r>
        <w:lastRenderedPageBreak/>
        <w:t>Table 1</w:t>
      </w:r>
      <w:r w:rsidR="00E514F0">
        <w:t>. Mean c</w:t>
      </w:r>
      <w:r w:rsidR="00A9253E">
        <w:t xml:space="preserve">ohort </w:t>
      </w:r>
      <w:r w:rsidR="003F7EF4">
        <w:t>differences in SITAR growth parameters</w:t>
      </w:r>
      <w:r w:rsidR="00A9253E">
        <w:t>, ALSPAC relative to NSHD.</w:t>
      </w:r>
    </w:p>
    <w:bookmarkEnd w:id="53"/>
    <w:bookmarkEnd w:id="54"/>
    <w:tbl>
      <w:tblPr>
        <w:tblStyle w:val="TableGrid"/>
        <w:tblW w:w="8330" w:type="dxa"/>
        <w:tblLook w:val="04A0" w:firstRow="1" w:lastRow="0" w:firstColumn="1" w:lastColumn="0" w:noHBand="0" w:noVBand="1"/>
      </w:tblPr>
      <w:tblGrid>
        <w:gridCol w:w="1101"/>
        <w:gridCol w:w="1842"/>
        <w:gridCol w:w="1843"/>
        <w:gridCol w:w="1843"/>
        <w:gridCol w:w="1701"/>
      </w:tblGrid>
      <w:tr w:rsidR="00081E0C" w:rsidRPr="00081E0C" w14:paraId="3AA89061" w14:textId="77777777" w:rsidTr="00340DC8">
        <w:tc>
          <w:tcPr>
            <w:tcW w:w="1101" w:type="dxa"/>
            <w:vMerge w:val="restart"/>
          </w:tcPr>
          <w:p w14:paraId="1992E430" w14:textId="77777777" w:rsidR="00081E0C" w:rsidRPr="00081E0C" w:rsidRDefault="00081E0C" w:rsidP="00E85D89"/>
        </w:tc>
        <w:tc>
          <w:tcPr>
            <w:tcW w:w="3685" w:type="dxa"/>
            <w:gridSpan w:val="2"/>
            <w:vAlign w:val="bottom"/>
          </w:tcPr>
          <w:p w14:paraId="081E785B" w14:textId="58B8490B" w:rsidR="00081E0C" w:rsidRPr="00081E0C" w:rsidRDefault="00081E0C" w:rsidP="00081E0C">
            <w:pPr>
              <w:jc w:val="center"/>
            </w:pPr>
            <w:r>
              <w:t>Height (cm)</w:t>
            </w:r>
          </w:p>
        </w:tc>
        <w:tc>
          <w:tcPr>
            <w:tcW w:w="3544" w:type="dxa"/>
            <w:gridSpan w:val="2"/>
            <w:vAlign w:val="bottom"/>
          </w:tcPr>
          <w:p w14:paraId="434B4BD2" w14:textId="30D7109A" w:rsidR="00081E0C" w:rsidRPr="00081E0C" w:rsidRDefault="00081E0C" w:rsidP="00081E0C">
            <w:pPr>
              <w:jc w:val="center"/>
            </w:pPr>
            <w:r>
              <w:t>Weight (kg)</w:t>
            </w:r>
          </w:p>
        </w:tc>
      </w:tr>
      <w:tr w:rsidR="00081E0C" w:rsidRPr="00081E0C" w14:paraId="311C3D05" w14:textId="77777777" w:rsidTr="00340DC8">
        <w:tc>
          <w:tcPr>
            <w:tcW w:w="1101" w:type="dxa"/>
            <w:vMerge/>
          </w:tcPr>
          <w:p w14:paraId="6FB7B1F3" w14:textId="77777777" w:rsidR="00081E0C" w:rsidRPr="00081E0C" w:rsidRDefault="00081E0C" w:rsidP="00E85D89"/>
        </w:tc>
        <w:tc>
          <w:tcPr>
            <w:tcW w:w="1842" w:type="dxa"/>
            <w:vAlign w:val="bottom"/>
          </w:tcPr>
          <w:p w14:paraId="7532B9E0" w14:textId="6E925ACB" w:rsidR="00081E0C" w:rsidRPr="00081E0C" w:rsidRDefault="00081E0C" w:rsidP="00081E0C">
            <w:pPr>
              <w:jc w:val="center"/>
            </w:pPr>
            <w:r w:rsidRPr="00731AFE">
              <w:t>Male</w:t>
            </w:r>
          </w:p>
        </w:tc>
        <w:tc>
          <w:tcPr>
            <w:tcW w:w="1843" w:type="dxa"/>
            <w:vAlign w:val="bottom"/>
          </w:tcPr>
          <w:p w14:paraId="3611B74B" w14:textId="7FB21A33" w:rsidR="00081E0C" w:rsidRPr="00081E0C" w:rsidRDefault="00081E0C" w:rsidP="00081E0C">
            <w:pPr>
              <w:jc w:val="center"/>
            </w:pPr>
            <w:r w:rsidRPr="00731AFE">
              <w:t>Female</w:t>
            </w:r>
          </w:p>
        </w:tc>
        <w:tc>
          <w:tcPr>
            <w:tcW w:w="1843" w:type="dxa"/>
            <w:vAlign w:val="bottom"/>
          </w:tcPr>
          <w:p w14:paraId="60B187E5" w14:textId="6EA40B7D" w:rsidR="00081E0C" w:rsidRPr="00081E0C" w:rsidRDefault="00081E0C" w:rsidP="00081E0C">
            <w:pPr>
              <w:jc w:val="center"/>
            </w:pPr>
            <w:r w:rsidRPr="00731AFE">
              <w:t>Male</w:t>
            </w:r>
          </w:p>
        </w:tc>
        <w:tc>
          <w:tcPr>
            <w:tcW w:w="1701" w:type="dxa"/>
            <w:vAlign w:val="bottom"/>
          </w:tcPr>
          <w:p w14:paraId="15B73941" w14:textId="2659A915" w:rsidR="00081E0C" w:rsidRPr="00081E0C" w:rsidRDefault="00081E0C" w:rsidP="00081E0C">
            <w:pPr>
              <w:jc w:val="center"/>
            </w:pPr>
            <w:r w:rsidRPr="00731AFE">
              <w:t>Female</w:t>
            </w:r>
          </w:p>
        </w:tc>
      </w:tr>
      <w:tr w:rsidR="00340DC8" w:rsidRPr="00081E0C" w14:paraId="5CFA5B22" w14:textId="77777777" w:rsidTr="00340DC8">
        <w:tc>
          <w:tcPr>
            <w:tcW w:w="1101" w:type="dxa"/>
          </w:tcPr>
          <w:p w14:paraId="351E0775" w14:textId="1DB2E657" w:rsidR="00340DC8" w:rsidRPr="00081E0C" w:rsidRDefault="00340DC8" w:rsidP="00E85D89">
            <w:r w:rsidRPr="00081E0C">
              <w:t>Size</w:t>
            </w:r>
            <w:r>
              <w:t xml:space="preserve"> </w:t>
            </w:r>
            <w:r>
              <w:br/>
              <w:t>(cm, kg)</w:t>
            </w:r>
          </w:p>
        </w:tc>
        <w:tc>
          <w:tcPr>
            <w:tcW w:w="1842" w:type="dxa"/>
          </w:tcPr>
          <w:p w14:paraId="5C10EF4A" w14:textId="6964C92C" w:rsidR="00340DC8" w:rsidRPr="00081E0C" w:rsidRDefault="00340DC8" w:rsidP="00081E0C">
            <w:pPr>
              <w:jc w:val="center"/>
            </w:pPr>
            <w:r w:rsidRPr="009E1BB3">
              <w:t xml:space="preserve">2.3 </w:t>
            </w:r>
            <w:r>
              <w:br/>
            </w:r>
            <w:r w:rsidRPr="009E1BB3">
              <w:t>(1.9 to 2.6)</w:t>
            </w:r>
          </w:p>
        </w:tc>
        <w:tc>
          <w:tcPr>
            <w:tcW w:w="1843" w:type="dxa"/>
          </w:tcPr>
          <w:p w14:paraId="10B8D748" w14:textId="5487A9E1" w:rsidR="00340DC8" w:rsidRPr="00081E0C" w:rsidRDefault="00340DC8" w:rsidP="00081E0C">
            <w:pPr>
              <w:jc w:val="center"/>
            </w:pPr>
            <w:r w:rsidRPr="00200794">
              <w:t xml:space="preserve">3.4 </w:t>
            </w:r>
            <w:r>
              <w:br/>
            </w:r>
            <w:r w:rsidRPr="00200794">
              <w:t>(3 to 3.7)</w:t>
            </w:r>
          </w:p>
        </w:tc>
        <w:tc>
          <w:tcPr>
            <w:tcW w:w="1843" w:type="dxa"/>
          </w:tcPr>
          <w:p w14:paraId="1E27A021" w14:textId="7251D87A" w:rsidR="00340DC8" w:rsidRPr="00081E0C" w:rsidRDefault="00340DC8" w:rsidP="00081E0C">
            <w:pPr>
              <w:jc w:val="center"/>
            </w:pPr>
            <w:r w:rsidRPr="00373844">
              <w:t xml:space="preserve">3.4 </w:t>
            </w:r>
            <w:r>
              <w:br/>
            </w:r>
            <w:r w:rsidRPr="00373844">
              <w:t>(3.1 to 3.7)</w:t>
            </w:r>
          </w:p>
        </w:tc>
        <w:tc>
          <w:tcPr>
            <w:tcW w:w="1701" w:type="dxa"/>
          </w:tcPr>
          <w:p w14:paraId="7136C397" w14:textId="37E91E27" w:rsidR="00340DC8" w:rsidRPr="00081E0C" w:rsidRDefault="00340DC8" w:rsidP="00081E0C">
            <w:pPr>
              <w:jc w:val="center"/>
            </w:pPr>
            <w:r w:rsidRPr="0082119E">
              <w:t xml:space="preserve">4.5 </w:t>
            </w:r>
            <w:r>
              <w:br/>
            </w:r>
            <w:r w:rsidRPr="0082119E">
              <w:t>(4.1 to 4.8)</w:t>
            </w:r>
          </w:p>
        </w:tc>
      </w:tr>
      <w:tr w:rsidR="00340DC8" w:rsidRPr="00081E0C" w14:paraId="48C238BD" w14:textId="77777777" w:rsidTr="00340DC8">
        <w:tc>
          <w:tcPr>
            <w:tcW w:w="1101" w:type="dxa"/>
          </w:tcPr>
          <w:p w14:paraId="0B871B1F" w14:textId="0FD7A968" w:rsidR="00340DC8" w:rsidRPr="00081E0C" w:rsidRDefault="00340DC8" w:rsidP="00E85D89">
            <w:r w:rsidRPr="00081E0C">
              <w:t>Tempo</w:t>
            </w:r>
            <w:r>
              <w:t xml:space="preserve"> (years)</w:t>
            </w:r>
          </w:p>
        </w:tc>
        <w:tc>
          <w:tcPr>
            <w:tcW w:w="1842" w:type="dxa"/>
          </w:tcPr>
          <w:p w14:paraId="592819BA" w14:textId="47B0610A" w:rsidR="00340DC8" w:rsidRPr="00081E0C" w:rsidRDefault="00340DC8" w:rsidP="00081E0C">
            <w:pPr>
              <w:jc w:val="center"/>
            </w:pPr>
            <w:r w:rsidRPr="009E1BB3">
              <w:t>-0.4</w:t>
            </w:r>
            <w:r>
              <w:t>0</w:t>
            </w:r>
            <w:r w:rsidRPr="009E1BB3">
              <w:t xml:space="preserve"> </w:t>
            </w:r>
            <w:r>
              <w:br/>
            </w:r>
            <w:r w:rsidRPr="009E1BB3">
              <w:t>(-0.44 to -0.37)</w:t>
            </w:r>
          </w:p>
        </w:tc>
        <w:tc>
          <w:tcPr>
            <w:tcW w:w="1843" w:type="dxa"/>
          </w:tcPr>
          <w:p w14:paraId="726FC783" w14:textId="738CF021" w:rsidR="00340DC8" w:rsidRPr="00081E0C" w:rsidRDefault="00340DC8" w:rsidP="00081E0C">
            <w:pPr>
              <w:jc w:val="center"/>
            </w:pPr>
            <w:r w:rsidRPr="00200794">
              <w:t xml:space="preserve">-0.12 </w:t>
            </w:r>
            <w:r>
              <w:br/>
            </w:r>
            <w:r w:rsidRPr="00200794">
              <w:t>(-0.16 to -0.08)</w:t>
            </w:r>
          </w:p>
        </w:tc>
        <w:tc>
          <w:tcPr>
            <w:tcW w:w="1843" w:type="dxa"/>
          </w:tcPr>
          <w:p w14:paraId="4545EFB7" w14:textId="48EABB0E" w:rsidR="00340DC8" w:rsidRPr="00081E0C" w:rsidRDefault="00340DC8" w:rsidP="00081E0C">
            <w:pPr>
              <w:jc w:val="center"/>
            </w:pPr>
            <w:r w:rsidRPr="00373844">
              <w:t xml:space="preserve">-0.25 </w:t>
            </w:r>
            <w:r>
              <w:br/>
            </w:r>
            <w:r w:rsidRPr="00373844">
              <w:t>(-0.31 to -0.19)</w:t>
            </w:r>
          </w:p>
        </w:tc>
        <w:tc>
          <w:tcPr>
            <w:tcW w:w="1701" w:type="dxa"/>
          </w:tcPr>
          <w:p w14:paraId="270A1487" w14:textId="63219861" w:rsidR="00340DC8" w:rsidRPr="00081E0C" w:rsidRDefault="00340DC8" w:rsidP="00081E0C">
            <w:pPr>
              <w:jc w:val="center"/>
            </w:pPr>
            <w:r w:rsidRPr="0082119E">
              <w:t xml:space="preserve">0.14 </w:t>
            </w:r>
            <w:r>
              <w:br/>
            </w:r>
            <w:r w:rsidRPr="0082119E">
              <w:t>(0.08 to 0.2</w:t>
            </w:r>
            <w:r>
              <w:t>0</w:t>
            </w:r>
            <w:r w:rsidRPr="0082119E">
              <w:t>)</w:t>
            </w:r>
          </w:p>
        </w:tc>
      </w:tr>
      <w:tr w:rsidR="00340DC8" w:rsidRPr="00081E0C" w14:paraId="32AF13CC" w14:textId="77777777" w:rsidTr="00340DC8">
        <w:tc>
          <w:tcPr>
            <w:tcW w:w="1101" w:type="dxa"/>
          </w:tcPr>
          <w:p w14:paraId="5E077F41" w14:textId="3978C599" w:rsidR="00340DC8" w:rsidRPr="00081E0C" w:rsidRDefault="00340DC8" w:rsidP="00E85D89">
            <w:r w:rsidRPr="00081E0C">
              <w:t>Velocity</w:t>
            </w:r>
            <w:r>
              <w:t xml:space="preserve"> (%)</w:t>
            </w:r>
          </w:p>
        </w:tc>
        <w:tc>
          <w:tcPr>
            <w:tcW w:w="1842" w:type="dxa"/>
          </w:tcPr>
          <w:p w14:paraId="60A9BD39" w14:textId="4D54C257" w:rsidR="00340DC8" w:rsidRPr="00081E0C" w:rsidRDefault="00340DC8" w:rsidP="00081E0C">
            <w:pPr>
              <w:jc w:val="center"/>
            </w:pPr>
            <w:r w:rsidRPr="009E1BB3">
              <w:t xml:space="preserve">6.8 </w:t>
            </w:r>
            <w:r>
              <w:br/>
            </w:r>
            <w:r w:rsidRPr="009E1BB3">
              <w:t>(6</w:t>
            </w:r>
            <w:r>
              <w:t>.0</w:t>
            </w:r>
            <w:r w:rsidRPr="009E1BB3">
              <w:t xml:space="preserve"> to 7.5)</w:t>
            </w:r>
          </w:p>
        </w:tc>
        <w:tc>
          <w:tcPr>
            <w:tcW w:w="1843" w:type="dxa"/>
          </w:tcPr>
          <w:p w14:paraId="6ACD2106" w14:textId="00E52890" w:rsidR="00340DC8" w:rsidRPr="00081E0C" w:rsidRDefault="00340DC8" w:rsidP="00081E0C">
            <w:pPr>
              <w:jc w:val="center"/>
            </w:pPr>
            <w:r w:rsidRPr="00200794">
              <w:t xml:space="preserve">6.5 </w:t>
            </w:r>
            <w:r>
              <w:br/>
            </w:r>
            <w:r w:rsidRPr="00200794">
              <w:t>(5.8 to 7.3)</w:t>
            </w:r>
          </w:p>
        </w:tc>
        <w:tc>
          <w:tcPr>
            <w:tcW w:w="1843" w:type="dxa"/>
          </w:tcPr>
          <w:p w14:paraId="5A78E3E8" w14:textId="2DEF6D69" w:rsidR="00340DC8" w:rsidRPr="00081E0C" w:rsidRDefault="00340DC8" w:rsidP="00081E0C">
            <w:pPr>
              <w:jc w:val="center"/>
            </w:pPr>
            <w:r>
              <w:t>28</w:t>
            </w:r>
            <w:r w:rsidRPr="00373844">
              <w:t xml:space="preserve"> </w:t>
            </w:r>
            <w:r>
              <w:br/>
              <w:t>(26 to 30</w:t>
            </w:r>
            <w:r w:rsidRPr="00373844">
              <w:t>)</w:t>
            </w:r>
          </w:p>
        </w:tc>
        <w:tc>
          <w:tcPr>
            <w:tcW w:w="1701" w:type="dxa"/>
          </w:tcPr>
          <w:p w14:paraId="6ACC1784" w14:textId="017E3E1D" w:rsidR="00340DC8" w:rsidRPr="00081E0C" w:rsidRDefault="00340DC8" w:rsidP="00340DC8">
            <w:pPr>
              <w:jc w:val="center"/>
            </w:pPr>
            <w:r>
              <w:t>36</w:t>
            </w:r>
            <w:r>
              <w:br/>
              <w:t>(34 to 38</w:t>
            </w:r>
            <w:r w:rsidRPr="0082119E">
              <w:t>)</w:t>
            </w:r>
          </w:p>
        </w:tc>
      </w:tr>
    </w:tbl>
    <w:p w14:paraId="019C8577" w14:textId="77777777" w:rsidR="00081E0C" w:rsidRDefault="00081E0C">
      <w:pPr>
        <w:spacing w:before="0" w:after="0" w:line="240" w:lineRule="auto"/>
      </w:pPr>
    </w:p>
    <w:p w14:paraId="33CA299F" w14:textId="5DE1F806" w:rsidR="003E031E" w:rsidRDefault="003E031E" w:rsidP="003E031E">
      <w:pPr>
        <w:pStyle w:val="Heading2"/>
      </w:pPr>
      <w:r>
        <w:t>Table 2. Comparisons between SITAR growth parameters</w:t>
      </w:r>
      <w:r w:rsidRPr="009509B3">
        <w:t xml:space="preserve"> </w:t>
      </w:r>
      <w:r>
        <w:t>in NSHD derived without (sole) and with (joint) ALSPAC data</w:t>
      </w:r>
      <w:r w:rsidR="008B5383">
        <w:t>, sexes combined</w:t>
      </w:r>
      <w:r>
        <w:t xml:space="preserve">. </w:t>
      </w:r>
    </w:p>
    <w:tbl>
      <w:tblPr>
        <w:tblStyle w:val="TableGrid"/>
        <w:tblW w:w="5453" w:type="dxa"/>
        <w:tblLayout w:type="fixed"/>
        <w:tblLook w:val="04A0" w:firstRow="1" w:lastRow="0" w:firstColumn="1" w:lastColumn="0" w:noHBand="0" w:noVBand="1"/>
      </w:tblPr>
      <w:tblGrid>
        <w:gridCol w:w="2477"/>
        <w:gridCol w:w="850"/>
        <w:gridCol w:w="709"/>
        <w:gridCol w:w="709"/>
        <w:gridCol w:w="708"/>
      </w:tblGrid>
      <w:tr w:rsidR="003E031E" w:rsidRPr="00731AFE" w14:paraId="6486659F" w14:textId="77777777" w:rsidTr="008E41C7">
        <w:trPr>
          <w:trHeight w:val="300"/>
        </w:trPr>
        <w:tc>
          <w:tcPr>
            <w:tcW w:w="2477" w:type="dxa"/>
            <w:vMerge w:val="restart"/>
            <w:noWrap/>
            <w:hideMark/>
          </w:tcPr>
          <w:p w14:paraId="4C00EB84" w14:textId="77777777" w:rsidR="003E031E" w:rsidRPr="00731AFE" w:rsidRDefault="003E031E" w:rsidP="00E85D89">
            <w:pPr>
              <w:jc w:val="center"/>
            </w:pPr>
          </w:p>
        </w:tc>
        <w:tc>
          <w:tcPr>
            <w:tcW w:w="1559" w:type="dxa"/>
            <w:gridSpan w:val="2"/>
            <w:noWrap/>
            <w:hideMark/>
          </w:tcPr>
          <w:p w14:paraId="5A580F7A" w14:textId="6A314384" w:rsidR="003E031E" w:rsidRPr="00731AFE" w:rsidRDefault="003E031E" w:rsidP="00E85D89">
            <w:pPr>
              <w:jc w:val="center"/>
            </w:pPr>
            <w:r>
              <w:t>Height (cm)</w:t>
            </w:r>
          </w:p>
        </w:tc>
        <w:tc>
          <w:tcPr>
            <w:tcW w:w="1417" w:type="dxa"/>
            <w:gridSpan w:val="2"/>
            <w:noWrap/>
            <w:hideMark/>
          </w:tcPr>
          <w:p w14:paraId="7F56A411" w14:textId="6A4412E9" w:rsidR="003E031E" w:rsidRPr="00731AFE" w:rsidRDefault="003E031E" w:rsidP="00E85D89">
            <w:pPr>
              <w:jc w:val="center"/>
            </w:pPr>
            <w:r>
              <w:t>Weight (kg)</w:t>
            </w:r>
          </w:p>
        </w:tc>
      </w:tr>
      <w:tr w:rsidR="003E031E" w14:paraId="66A124C7" w14:textId="77777777" w:rsidTr="008E41C7">
        <w:tc>
          <w:tcPr>
            <w:tcW w:w="2477" w:type="dxa"/>
            <w:vMerge/>
          </w:tcPr>
          <w:p w14:paraId="12F5687F" w14:textId="77777777" w:rsidR="003E031E" w:rsidRDefault="003E031E" w:rsidP="00E85D89">
            <w:pPr>
              <w:tabs>
                <w:tab w:val="left" w:pos="1205"/>
                <w:tab w:val="left" w:pos="2203"/>
                <w:tab w:val="left" w:pos="3201"/>
                <w:tab w:val="left" w:pos="4099"/>
              </w:tabs>
              <w:jc w:val="center"/>
            </w:pPr>
          </w:p>
        </w:tc>
        <w:tc>
          <w:tcPr>
            <w:tcW w:w="850" w:type="dxa"/>
          </w:tcPr>
          <w:p w14:paraId="6BB67A8B" w14:textId="77777777" w:rsidR="003E031E" w:rsidRDefault="003E031E" w:rsidP="00E85D89">
            <w:pPr>
              <w:tabs>
                <w:tab w:val="left" w:pos="1205"/>
                <w:tab w:val="left" w:pos="2203"/>
                <w:tab w:val="left" w:pos="3201"/>
                <w:tab w:val="left" w:pos="4099"/>
              </w:tabs>
              <w:jc w:val="center"/>
            </w:pPr>
            <w:r>
              <w:t>Sole</w:t>
            </w:r>
          </w:p>
        </w:tc>
        <w:tc>
          <w:tcPr>
            <w:tcW w:w="709" w:type="dxa"/>
          </w:tcPr>
          <w:p w14:paraId="52881F5B" w14:textId="77777777" w:rsidR="003E031E" w:rsidRDefault="003E031E" w:rsidP="00E85D89">
            <w:pPr>
              <w:tabs>
                <w:tab w:val="left" w:pos="1205"/>
                <w:tab w:val="left" w:pos="2203"/>
                <w:tab w:val="left" w:pos="3201"/>
                <w:tab w:val="left" w:pos="4099"/>
              </w:tabs>
              <w:jc w:val="center"/>
            </w:pPr>
            <w:r>
              <w:t>Joint</w:t>
            </w:r>
          </w:p>
        </w:tc>
        <w:tc>
          <w:tcPr>
            <w:tcW w:w="709" w:type="dxa"/>
          </w:tcPr>
          <w:p w14:paraId="4B27BF73" w14:textId="77777777" w:rsidR="003E031E" w:rsidRDefault="003E031E" w:rsidP="00E85D89">
            <w:pPr>
              <w:tabs>
                <w:tab w:val="left" w:pos="1205"/>
                <w:tab w:val="left" w:pos="2203"/>
                <w:tab w:val="left" w:pos="3201"/>
                <w:tab w:val="left" w:pos="4099"/>
              </w:tabs>
              <w:jc w:val="center"/>
            </w:pPr>
            <w:r>
              <w:t>Sole</w:t>
            </w:r>
          </w:p>
        </w:tc>
        <w:tc>
          <w:tcPr>
            <w:tcW w:w="708" w:type="dxa"/>
          </w:tcPr>
          <w:p w14:paraId="4EE86D00" w14:textId="77777777" w:rsidR="003E031E" w:rsidRDefault="003E031E" w:rsidP="00E85D89">
            <w:pPr>
              <w:tabs>
                <w:tab w:val="left" w:pos="1205"/>
                <w:tab w:val="left" w:pos="2203"/>
                <w:tab w:val="left" w:pos="3201"/>
                <w:tab w:val="left" w:pos="4099"/>
              </w:tabs>
              <w:jc w:val="center"/>
            </w:pPr>
            <w:r>
              <w:t>Joint</w:t>
            </w:r>
          </w:p>
        </w:tc>
      </w:tr>
      <w:tr w:rsidR="003E031E" w:rsidRPr="008E41C7" w14:paraId="65D6EF08" w14:textId="77777777" w:rsidTr="008E41C7">
        <w:tc>
          <w:tcPr>
            <w:tcW w:w="2477" w:type="dxa"/>
            <w:vAlign w:val="center"/>
          </w:tcPr>
          <w:p w14:paraId="4F0CD7BC" w14:textId="328F91FD" w:rsidR="003E031E" w:rsidRPr="00731AFE" w:rsidRDefault="003E031E" w:rsidP="008E41C7">
            <w:pPr>
              <w:tabs>
                <w:tab w:val="left" w:pos="1205"/>
                <w:tab w:val="left" w:pos="2203"/>
                <w:tab w:val="left" w:pos="3201"/>
                <w:tab w:val="left" w:pos="4099"/>
              </w:tabs>
            </w:pPr>
            <w:r>
              <w:t>Residual SD (cm, kg)</w:t>
            </w:r>
          </w:p>
        </w:tc>
        <w:tc>
          <w:tcPr>
            <w:tcW w:w="850" w:type="dxa"/>
            <w:vAlign w:val="center"/>
          </w:tcPr>
          <w:p w14:paraId="3ABD2149" w14:textId="77777777" w:rsidR="003E031E" w:rsidRPr="000F1985" w:rsidRDefault="003E031E" w:rsidP="00E85D89">
            <w:pPr>
              <w:tabs>
                <w:tab w:val="left" w:pos="1205"/>
                <w:tab w:val="left" w:pos="2203"/>
                <w:tab w:val="left" w:pos="3201"/>
                <w:tab w:val="left" w:pos="4099"/>
              </w:tabs>
              <w:jc w:val="center"/>
            </w:pPr>
            <w:r w:rsidRPr="00427167">
              <w:t>2.6</w:t>
            </w:r>
          </w:p>
        </w:tc>
        <w:tc>
          <w:tcPr>
            <w:tcW w:w="709" w:type="dxa"/>
            <w:vAlign w:val="center"/>
          </w:tcPr>
          <w:p w14:paraId="04B2CD22" w14:textId="642A34BE" w:rsidR="003E031E" w:rsidRPr="000F1985" w:rsidRDefault="003E031E" w:rsidP="00E85D89">
            <w:pPr>
              <w:tabs>
                <w:tab w:val="left" w:pos="1205"/>
                <w:tab w:val="left" w:pos="2203"/>
                <w:tab w:val="left" w:pos="3201"/>
                <w:tab w:val="left" w:pos="4099"/>
              </w:tabs>
              <w:jc w:val="center"/>
            </w:pPr>
            <w:r w:rsidRPr="00427167">
              <w:t>2.</w:t>
            </w:r>
            <w:r w:rsidR="008E41C7">
              <w:t>5</w:t>
            </w:r>
          </w:p>
        </w:tc>
        <w:tc>
          <w:tcPr>
            <w:tcW w:w="709" w:type="dxa"/>
            <w:vAlign w:val="center"/>
          </w:tcPr>
          <w:p w14:paraId="5A743C22" w14:textId="35312A77" w:rsidR="003E031E" w:rsidRPr="000F1985" w:rsidRDefault="003E031E" w:rsidP="00E85D89">
            <w:pPr>
              <w:tabs>
                <w:tab w:val="left" w:pos="1205"/>
                <w:tab w:val="left" w:pos="2203"/>
                <w:tab w:val="left" w:pos="3201"/>
                <w:tab w:val="left" w:pos="4099"/>
              </w:tabs>
              <w:jc w:val="center"/>
            </w:pPr>
            <w:r w:rsidRPr="00427167">
              <w:t>2.</w:t>
            </w:r>
            <w:r w:rsidR="008E41C7">
              <w:t>2</w:t>
            </w:r>
          </w:p>
        </w:tc>
        <w:tc>
          <w:tcPr>
            <w:tcW w:w="708" w:type="dxa"/>
            <w:vAlign w:val="center"/>
          </w:tcPr>
          <w:p w14:paraId="3833D9B1" w14:textId="694C6B64" w:rsidR="003E031E" w:rsidRPr="000F1985" w:rsidRDefault="003E031E" w:rsidP="00E85D89">
            <w:pPr>
              <w:tabs>
                <w:tab w:val="left" w:pos="1205"/>
                <w:tab w:val="left" w:pos="2203"/>
                <w:tab w:val="left" w:pos="3201"/>
                <w:tab w:val="left" w:pos="4099"/>
              </w:tabs>
              <w:jc w:val="center"/>
            </w:pPr>
            <w:r w:rsidRPr="00427167">
              <w:t>2.</w:t>
            </w:r>
            <w:r w:rsidR="008E41C7">
              <w:t>6</w:t>
            </w:r>
          </w:p>
        </w:tc>
      </w:tr>
      <w:tr w:rsidR="00B24177" w14:paraId="70D16C70" w14:textId="77777777" w:rsidTr="00E85D89">
        <w:tc>
          <w:tcPr>
            <w:tcW w:w="2477" w:type="dxa"/>
            <w:vAlign w:val="center"/>
          </w:tcPr>
          <w:p w14:paraId="019CE3B8" w14:textId="77777777" w:rsidR="00B24177" w:rsidRDefault="00B24177" w:rsidP="00E85D89">
            <w:pPr>
              <w:tabs>
                <w:tab w:val="left" w:pos="1205"/>
                <w:tab w:val="left" w:pos="2203"/>
                <w:tab w:val="left" w:pos="3201"/>
                <w:tab w:val="left" w:pos="4099"/>
              </w:tabs>
            </w:pPr>
            <w:r>
              <w:t>SD of size (cm, kg)</w:t>
            </w:r>
          </w:p>
        </w:tc>
        <w:tc>
          <w:tcPr>
            <w:tcW w:w="850" w:type="dxa"/>
          </w:tcPr>
          <w:p w14:paraId="7AD8CD33" w14:textId="087B2158" w:rsidR="00B24177" w:rsidRPr="000F1985" w:rsidRDefault="00B24177" w:rsidP="003E031E">
            <w:pPr>
              <w:tabs>
                <w:tab w:val="left" w:pos="1205"/>
                <w:tab w:val="left" w:pos="2203"/>
                <w:tab w:val="left" w:pos="3201"/>
                <w:tab w:val="left" w:pos="4099"/>
              </w:tabs>
              <w:jc w:val="center"/>
            </w:pPr>
            <w:r w:rsidRPr="00C745B5">
              <w:t>5.6</w:t>
            </w:r>
          </w:p>
        </w:tc>
        <w:tc>
          <w:tcPr>
            <w:tcW w:w="709" w:type="dxa"/>
          </w:tcPr>
          <w:p w14:paraId="6A45290B" w14:textId="7B6C39A2" w:rsidR="00B24177" w:rsidRPr="000F1985" w:rsidRDefault="00B24177" w:rsidP="003E031E">
            <w:pPr>
              <w:tabs>
                <w:tab w:val="left" w:pos="1205"/>
                <w:tab w:val="left" w:pos="2203"/>
                <w:tab w:val="left" w:pos="3201"/>
                <w:tab w:val="left" w:pos="4099"/>
              </w:tabs>
              <w:jc w:val="center"/>
            </w:pPr>
            <w:r w:rsidRPr="00C745B5">
              <w:t>5.7</w:t>
            </w:r>
          </w:p>
        </w:tc>
        <w:tc>
          <w:tcPr>
            <w:tcW w:w="709" w:type="dxa"/>
          </w:tcPr>
          <w:p w14:paraId="7A44789D" w14:textId="542902BB" w:rsidR="00B24177" w:rsidRPr="000F1985" w:rsidRDefault="00B24177" w:rsidP="003E031E">
            <w:pPr>
              <w:tabs>
                <w:tab w:val="left" w:pos="1205"/>
                <w:tab w:val="left" w:pos="2203"/>
                <w:tab w:val="left" w:pos="3201"/>
                <w:tab w:val="left" w:pos="4099"/>
              </w:tabs>
              <w:jc w:val="center"/>
            </w:pPr>
            <w:r w:rsidRPr="00C745B5">
              <w:t>4.4</w:t>
            </w:r>
          </w:p>
        </w:tc>
        <w:tc>
          <w:tcPr>
            <w:tcW w:w="708" w:type="dxa"/>
          </w:tcPr>
          <w:p w14:paraId="2FD41546" w14:textId="6317C61C" w:rsidR="00B24177" w:rsidRPr="000F1985" w:rsidRDefault="00B24177" w:rsidP="003E031E">
            <w:pPr>
              <w:tabs>
                <w:tab w:val="left" w:pos="1205"/>
                <w:tab w:val="left" w:pos="2203"/>
                <w:tab w:val="left" w:pos="3201"/>
                <w:tab w:val="left" w:pos="4099"/>
              </w:tabs>
              <w:jc w:val="center"/>
            </w:pPr>
            <w:r w:rsidRPr="00C745B5">
              <w:t>4.2</w:t>
            </w:r>
          </w:p>
        </w:tc>
      </w:tr>
      <w:tr w:rsidR="00B24177" w14:paraId="2CE40B4E" w14:textId="77777777" w:rsidTr="00E85D89">
        <w:tc>
          <w:tcPr>
            <w:tcW w:w="2477" w:type="dxa"/>
            <w:vAlign w:val="center"/>
          </w:tcPr>
          <w:p w14:paraId="2D39F6E1" w14:textId="39383977" w:rsidR="00B24177" w:rsidRDefault="00B24177" w:rsidP="003E031E">
            <w:pPr>
              <w:tabs>
                <w:tab w:val="left" w:pos="1205"/>
                <w:tab w:val="left" w:pos="2203"/>
                <w:tab w:val="left" w:pos="3201"/>
                <w:tab w:val="left" w:pos="4099"/>
              </w:tabs>
            </w:pPr>
            <w:r>
              <w:t>SD of tempo (%)</w:t>
            </w:r>
          </w:p>
        </w:tc>
        <w:tc>
          <w:tcPr>
            <w:tcW w:w="850" w:type="dxa"/>
          </w:tcPr>
          <w:p w14:paraId="23C0E8B0" w14:textId="11C45E61" w:rsidR="00B24177" w:rsidRPr="000F1985" w:rsidRDefault="00B24177" w:rsidP="003E031E">
            <w:pPr>
              <w:tabs>
                <w:tab w:val="left" w:pos="1205"/>
                <w:tab w:val="left" w:pos="2203"/>
                <w:tab w:val="left" w:pos="3201"/>
                <w:tab w:val="left" w:pos="4099"/>
              </w:tabs>
              <w:jc w:val="center"/>
            </w:pPr>
            <w:r w:rsidRPr="00C745B5">
              <w:t>5.3</w:t>
            </w:r>
          </w:p>
        </w:tc>
        <w:tc>
          <w:tcPr>
            <w:tcW w:w="709" w:type="dxa"/>
          </w:tcPr>
          <w:p w14:paraId="3AAB5E56" w14:textId="0E690E11" w:rsidR="00B24177" w:rsidRPr="000F1985" w:rsidRDefault="00B24177" w:rsidP="003E031E">
            <w:pPr>
              <w:tabs>
                <w:tab w:val="left" w:pos="1205"/>
                <w:tab w:val="left" w:pos="2203"/>
                <w:tab w:val="left" w:pos="3201"/>
                <w:tab w:val="left" w:pos="4099"/>
              </w:tabs>
              <w:jc w:val="center"/>
            </w:pPr>
            <w:r w:rsidRPr="00C745B5">
              <w:t>5.5</w:t>
            </w:r>
          </w:p>
        </w:tc>
        <w:tc>
          <w:tcPr>
            <w:tcW w:w="709" w:type="dxa"/>
          </w:tcPr>
          <w:p w14:paraId="5B4EDE22" w14:textId="085C90FE" w:rsidR="00B24177" w:rsidRPr="000F1985" w:rsidRDefault="00B24177" w:rsidP="003E031E">
            <w:pPr>
              <w:tabs>
                <w:tab w:val="left" w:pos="1205"/>
                <w:tab w:val="left" w:pos="2203"/>
                <w:tab w:val="left" w:pos="3201"/>
                <w:tab w:val="left" w:pos="4099"/>
              </w:tabs>
              <w:jc w:val="center"/>
            </w:pPr>
            <w:r w:rsidRPr="00C745B5">
              <w:t>12.4</w:t>
            </w:r>
          </w:p>
        </w:tc>
        <w:tc>
          <w:tcPr>
            <w:tcW w:w="708" w:type="dxa"/>
          </w:tcPr>
          <w:p w14:paraId="7BACB6D5" w14:textId="5F46DEDD" w:rsidR="00B24177" w:rsidRPr="000F1985" w:rsidRDefault="00B24177" w:rsidP="003E031E">
            <w:pPr>
              <w:tabs>
                <w:tab w:val="left" w:pos="1205"/>
                <w:tab w:val="left" w:pos="2203"/>
                <w:tab w:val="left" w:pos="3201"/>
                <w:tab w:val="left" w:pos="4099"/>
              </w:tabs>
              <w:jc w:val="center"/>
            </w:pPr>
            <w:r w:rsidRPr="00C745B5">
              <w:t>8.5</w:t>
            </w:r>
          </w:p>
        </w:tc>
      </w:tr>
      <w:tr w:rsidR="00B24177" w14:paraId="78228D79" w14:textId="77777777" w:rsidTr="00E85D89">
        <w:tc>
          <w:tcPr>
            <w:tcW w:w="2477" w:type="dxa"/>
            <w:vAlign w:val="center"/>
          </w:tcPr>
          <w:p w14:paraId="7CDA18AE" w14:textId="231FCF35" w:rsidR="00B24177" w:rsidRDefault="00B24177" w:rsidP="00E85D89">
            <w:pPr>
              <w:tabs>
                <w:tab w:val="left" w:pos="1205"/>
                <w:tab w:val="left" w:pos="2203"/>
                <w:tab w:val="left" w:pos="3201"/>
                <w:tab w:val="left" w:pos="4099"/>
              </w:tabs>
            </w:pPr>
            <w:r>
              <w:t>SD of tempo (years)</w:t>
            </w:r>
          </w:p>
        </w:tc>
        <w:tc>
          <w:tcPr>
            <w:tcW w:w="850" w:type="dxa"/>
          </w:tcPr>
          <w:p w14:paraId="55F1BC5A" w14:textId="37AC7497" w:rsidR="00B24177" w:rsidRPr="00275EF7" w:rsidRDefault="00B24177" w:rsidP="003E031E">
            <w:pPr>
              <w:tabs>
                <w:tab w:val="left" w:pos="1205"/>
                <w:tab w:val="left" w:pos="2203"/>
                <w:tab w:val="left" w:pos="3201"/>
                <w:tab w:val="left" w:pos="4099"/>
              </w:tabs>
              <w:jc w:val="center"/>
            </w:pPr>
            <w:r w:rsidRPr="0067008D">
              <w:t>0.44</w:t>
            </w:r>
          </w:p>
        </w:tc>
        <w:tc>
          <w:tcPr>
            <w:tcW w:w="709" w:type="dxa"/>
          </w:tcPr>
          <w:p w14:paraId="35D3AD53" w14:textId="4CA281D2" w:rsidR="00B24177" w:rsidRPr="00275EF7" w:rsidRDefault="00B24177" w:rsidP="003E031E">
            <w:pPr>
              <w:tabs>
                <w:tab w:val="left" w:pos="1205"/>
                <w:tab w:val="left" w:pos="2203"/>
                <w:tab w:val="left" w:pos="3201"/>
                <w:tab w:val="left" w:pos="4099"/>
              </w:tabs>
              <w:jc w:val="center"/>
            </w:pPr>
            <w:r w:rsidRPr="0067008D">
              <w:t>0.46</w:t>
            </w:r>
          </w:p>
        </w:tc>
        <w:tc>
          <w:tcPr>
            <w:tcW w:w="709" w:type="dxa"/>
          </w:tcPr>
          <w:p w14:paraId="14AD20D2" w14:textId="74F4B696" w:rsidR="00B24177" w:rsidRPr="00275EF7" w:rsidRDefault="00B24177" w:rsidP="003E031E">
            <w:pPr>
              <w:tabs>
                <w:tab w:val="left" w:pos="1205"/>
                <w:tab w:val="left" w:pos="2203"/>
                <w:tab w:val="left" w:pos="3201"/>
                <w:tab w:val="left" w:pos="4099"/>
              </w:tabs>
              <w:jc w:val="center"/>
            </w:pPr>
            <w:r w:rsidRPr="0067008D">
              <w:t>1.03</w:t>
            </w:r>
          </w:p>
        </w:tc>
        <w:tc>
          <w:tcPr>
            <w:tcW w:w="708" w:type="dxa"/>
          </w:tcPr>
          <w:p w14:paraId="50D0DFB2" w14:textId="7FE7A19A" w:rsidR="00B24177" w:rsidRPr="00275EF7" w:rsidRDefault="00B24177" w:rsidP="003E031E">
            <w:pPr>
              <w:tabs>
                <w:tab w:val="left" w:pos="1205"/>
                <w:tab w:val="left" w:pos="2203"/>
                <w:tab w:val="left" w:pos="3201"/>
                <w:tab w:val="left" w:pos="4099"/>
              </w:tabs>
              <w:jc w:val="center"/>
            </w:pPr>
            <w:r w:rsidRPr="0067008D">
              <w:t>0.71</w:t>
            </w:r>
          </w:p>
        </w:tc>
      </w:tr>
      <w:tr w:rsidR="00B24177" w14:paraId="754696DC" w14:textId="77777777" w:rsidTr="00E85D89">
        <w:tc>
          <w:tcPr>
            <w:tcW w:w="2477" w:type="dxa"/>
            <w:vAlign w:val="center"/>
          </w:tcPr>
          <w:p w14:paraId="43928B93" w14:textId="77777777" w:rsidR="00B24177" w:rsidRDefault="00B24177" w:rsidP="00E85D89">
            <w:pPr>
              <w:tabs>
                <w:tab w:val="left" w:pos="1205"/>
                <w:tab w:val="left" w:pos="2203"/>
                <w:tab w:val="left" w:pos="3201"/>
                <w:tab w:val="left" w:pos="4099"/>
              </w:tabs>
            </w:pPr>
            <w:r>
              <w:t>SD of velocity (%)</w:t>
            </w:r>
          </w:p>
        </w:tc>
        <w:tc>
          <w:tcPr>
            <w:tcW w:w="850" w:type="dxa"/>
          </w:tcPr>
          <w:p w14:paraId="680150E1" w14:textId="6A4EA21F" w:rsidR="00B24177" w:rsidRPr="000F1985" w:rsidRDefault="00B24177" w:rsidP="003E031E">
            <w:pPr>
              <w:tabs>
                <w:tab w:val="left" w:pos="1205"/>
                <w:tab w:val="left" w:pos="2203"/>
                <w:tab w:val="left" w:pos="3201"/>
                <w:tab w:val="left" w:pos="4099"/>
              </w:tabs>
              <w:jc w:val="center"/>
            </w:pPr>
            <w:r w:rsidRPr="00DC7E18">
              <w:t>8.3</w:t>
            </w:r>
          </w:p>
        </w:tc>
        <w:tc>
          <w:tcPr>
            <w:tcW w:w="709" w:type="dxa"/>
          </w:tcPr>
          <w:p w14:paraId="1588B6B6" w14:textId="6D9FC07A" w:rsidR="00B24177" w:rsidRPr="000F1985" w:rsidRDefault="00B24177" w:rsidP="003E031E">
            <w:pPr>
              <w:tabs>
                <w:tab w:val="left" w:pos="1205"/>
                <w:tab w:val="left" w:pos="2203"/>
                <w:tab w:val="left" w:pos="3201"/>
                <w:tab w:val="left" w:pos="4099"/>
              </w:tabs>
              <w:jc w:val="center"/>
            </w:pPr>
            <w:r w:rsidRPr="00DC7E18">
              <w:t>9</w:t>
            </w:r>
          </w:p>
        </w:tc>
        <w:tc>
          <w:tcPr>
            <w:tcW w:w="709" w:type="dxa"/>
          </w:tcPr>
          <w:p w14:paraId="38D617F8" w14:textId="09FACC7B" w:rsidR="00B24177" w:rsidRPr="000F1985" w:rsidRDefault="00B24177" w:rsidP="003E031E">
            <w:pPr>
              <w:tabs>
                <w:tab w:val="left" w:pos="1205"/>
                <w:tab w:val="left" w:pos="2203"/>
                <w:tab w:val="left" w:pos="3201"/>
                <w:tab w:val="left" w:pos="4099"/>
              </w:tabs>
              <w:jc w:val="center"/>
            </w:pPr>
            <w:r w:rsidRPr="00DC7E18">
              <w:t>3</w:t>
            </w:r>
            <w:r>
              <w:t>4</w:t>
            </w:r>
          </w:p>
        </w:tc>
        <w:tc>
          <w:tcPr>
            <w:tcW w:w="708" w:type="dxa"/>
          </w:tcPr>
          <w:p w14:paraId="0862533F" w14:textId="72DC305F" w:rsidR="00B24177" w:rsidRPr="000F1985" w:rsidRDefault="00B24177" w:rsidP="003E031E">
            <w:pPr>
              <w:tabs>
                <w:tab w:val="left" w:pos="1205"/>
                <w:tab w:val="left" w:pos="2203"/>
                <w:tab w:val="left" w:pos="3201"/>
                <w:tab w:val="left" w:pos="4099"/>
              </w:tabs>
              <w:jc w:val="center"/>
            </w:pPr>
            <w:r w:rsidRPr="00DC7E18">
              <w:t>26</w:t>
            </w:r>
          </w:p>
        </w:tc>
      </w:tr>
    </w:tbl>
    <w:p w14:paraId="74EF3F1F" w14:textId="5E4A07F0" w:rsidR="00F75412" w:rsidRDefault="008B5383" w:rsidP="008B5383">
      <w:pPr>
        <w:pStyle w:val="Heading2"/>
        <w:pageBreakBefore/>
      </w:pPr>
      <w:r>
        <w:lastRenderedPageBreak/>
        <w:t>Table 3</w:t>
      </w:r>
      <w:r w:rsidR="00F75412">
        <w:t xml:space="preserve">. Correlations of NSHD SITAR parameters with </w:t>
      </w:r>
      <w:r w:rsidR="005847F9">
        <w:t xml:space="preserve">NSHD </w:t>
      </w:r>
      <w:r w:rsidR="00F75412">
        <w:t>puberty timing</w:t>
      </w:r>
      <w:r>
        <w:t xml:space="preserve"> based on </w:t>
      </w:r>
      <w:r w:rsidR="00654C26">
        <w:t xml:space="preserve">menarche </w:t>
      </w:r>
      <w:r>
        <w:t>questionnaire</w:t>
      </w:r>
      <w:r w:rsidR="00D46CB9">
        <w:t xml:space="preserve"> </w:t>
      </w:r>
      <w:r w:rsidR="00654C26">
        <w:t xml:space="preserve">(girls) </w:t>
      </w:r>
      <w:r w:rsidR="00D46CB9">
        <w:t xml:space="preserve">and </w:t>
      </w:r>
      <w:r w:rsidR="00946E4B">
        <w:t>school doctor</w:t>
      </w:r>
      <w:r w:rsidR="00D46CB9">
        <w:t xml:space="preserve"> </w:t>
      </w:r>
      <w:r w:rsidR="00946E4B">
        <w:t>examination</w:t>
      </w:r>
      <w:r w:rsidR="00654C26">
        <w:t xml:space="preserve"> (boys)</w:t>
      </w:r>
      <w:r w:rsidR="00F75412">
        <w:t>, as obtained from the sole NSHD models and joint NSHD-ALSPAC models.</w:t>
      </w:r>
    </w:p>
    <w:tbl>
      <w:tblPr>
        <w:tblW w:w="555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60"/>
        <w:gridCol w:w="998"/>
        <w:gridCol w:w="923"/>
        <w:gridCol w:w="923"/>
        <w:gridCol w:w="923"/>
        <w:gridCol w:w="923"/>
      </w:tblGrid>
      <w:tr w:rsidR="00F75412" w:rsidRPr="00731AFE" w14:paraId="239FEE7E" w14:textId="77777777" w:rsidTr="007934D0">
        <w:trPr>
          <w:trHeight w:val="300"/>
        </w:trPr>
        <w:tc>
          <w:tcPr>
            <w:tcW w:w="1858" w:type="dxa"/>
            <w:gridSpan w:val="2"/>
            <w:vMerge w:val="restart"/>
            <w:tcBorders>
              <w:top w:val="single" w:sz="4" w:space="0" w:color="auto"/>
              <w:left w:val="single" w:sz="4" w:space="0" w:color="auto"/>
            </w:tcBorders>
          </w:tcPr>
          <w:p w14:paraId="195579C5" w14:textId="71ACB935" w:rsidR="00F75412" w:rsidRPr="00731AFE" w:rsidRDefault="00F75412" w:rsidP="00B27770">
            <w:pPr>
              <w:jc w:val="center"/>
            </w:pPr>
          </w:p>
        </w:tc>
        <w:tc>
          <w:tcPr>
            <w:tcW w:w="1846" w:type="dxa"/>
            <w:gridSpan w:val="2"/>
            <w:shd w:val="clear" w:color="auto" w:fill="auto"/>
            <w:noWrap/>
            <w:tcMar>
              <w:top w:w="15" w:type="dxa"/>
              <w:left w:w="15" w:type="dxa"/>
              <w:bottom w:w="0" w:type="dxa"/>
              <w:right w:w="15" w:type="dxa"/>
            </w:tcMar>
            <w:vAlign w:val="bottom"/>
          </w:tcPr>
          <w:p w14:paraId="7F2D4C4F" w14:textId="6A3A7F4A" w:rsidR="00F75412" w:rsidRPr="00731AFE" w:rsidRDefault="00F75412" w:rsidP="00E85D89">
            <w:pPr>
              <w:jc w:val="center"/>
            </w:pPr>
            <w:r>
              <w:t>Male</w:t>
            </w:r>
          </w:p>
        </w:tc>
        <w:tc>
          <w:tcPr>
            <w:tcW w:w="1846" w:type="dxa"/>
            <w:gridSpan w:val="2"/>
            <w:shd w:val="clear" w:color="auto" w:fill="auto"/>
            <w:noWrap/>
            <w:tcMar>
              <w:top w:w="15" w:type="dxa"/>
              <w:left w:w="15" w:type="dxa"/>
              <w:bottom w:w="0" w:type="dxa"/>
              <w:right w:w="15" w:type="dxa"/>
            </w:tcMar>
            <w:vAlign w:val="bottom"/>
          </w:tcPr>
          <w:p w14:paraId="07D5796D" w14:textId="5B72F7A0" w:rsidR="00F75412" w:rsidRPr="00731AFE" w:rsidRDefault="00F75412" w:rsidP="00E85D89">
            <w:pPr>
              <w:jc w:val="center"/>
            </w:pPr>
            <w:r>
              <w:t>Female</w:t>
            </w:r>
          </w:p>
        </w:tc>
      </w:tr>
      <w:tr w:rsidR="00F75412" w:rsidRPr="00731AFE" w14:paraId="47E527F9" w14:textId="77777777" w:rsidTr="007934D0">
        <w:trPr>
          <w:trHeight w:val="300"/>
        </w:trPr>
        <w:tc>
          <w:tcPr>
            <w:tcW w:w="1858" w:type="dxa"/>
            <w:gridSpan w:val="2"/>
            <w:vMerge/>
            <w:tcBorders>
              <w:left w:val="single" w:sz="4" w:space="0" w:color="auto"/>
            </w:tcBorders>
          </w:tcPr>
          <w:p w14:paraId="498D0B79" w14:textId="581CDA8F" w:rsidR="00F75412" w:rsidRPr="00731AFE" w:rsidRDefault="00F75412" w:rsidP="00B27770">
            <w:pPr>
              <w:jc w:val="center"/>
            </w:pPr>
          </w:p>
        </w:tc>
        <w:tc>
          <w:tcPr>
            <w:tcW w:w="923" w:type="dxa"/>
            <w:shd w:val="clear" w:color="auto" w:fill="auto"/>
            <w:noWrap/>
            <w:tcMar>
              <w:top w:w="15" w:type="dxa"/>
              <w:left w:w="15" w:type="dxa"/>
              <w:bottom w:w="0" w:type="dxa"/>
              <w:right w:w="15" w:type="dxa"/>
            </w:tcMar>
            <w:vAlign w:val="bottom"/>
            <w:hideMark/>
          </w:tcPr>
          <w:p w14:paraId="42FE0789" w14:textId="668EBF5F" w:rsidR="00F75412" w:rsidRPr="00731AFE" w:rsidRDefault="00F75412" w:rsidP="00E85D89">
            <w:pPr>
              <w:jc w:val="center"/>
            </w:pPr>
            <w:r>
              <w:t>Sole</w:t>
            </w:r>
          </w:p>
        </w:tc>
        <w:tc>
          <w:tcPr>
            <w:tcW w:w="923" w:type="dxa"/>
            <w:shd w:val="clear" w:color="auto" w:fill="auto"/>
            <w:noWrap/>
            <w:tcMar>
              <w:top w:w="15" w:type="dxa"/>
              <w:left w:w="15" w:type="dxa"/>
              <w:bottom w:w="0" w:type="dxa"/>
              <w:right w:w="15" w:type="dxa"/>
            </w:tcMar>
            <w:vAlign w:val="bottom"/>
            <w:hideMark/>
          </w:tcPr>
          <w:p w14:paraId="2673DFCC" w14:textId="69092148" w:rsidR="00F75412" w:rsidRPr="00731AFE" w:rsidRDefault="00F75412" w:rsidP="00E85D89">
            <w:pPr>
              <w:jc w:val="center"/>
            </w:pPr>
            <w:r>
              <w:t>Joint</w:t>
            </w:r>
          </w:p>
        </w:tc>
        <w:tc>
          <w:tcPr>
            <w:tcW w:w="923" w:type="dxa"/>
            <w:shd w:val="clear" w:color="auto" w:fill="auto"/>
            <w:noWrap/>
            <w:tcMar>
              <w:top w:w="15" w:type="dxa"/>
              <w:left w:w="15" w:type="dxa"/>
              <w:bottom w:w="0" w:type="dxa"/>
              <w:right w:w="15" w:type="dxa"/>
            </w:tcMar>
            <w:vAlign w:val="bottom"/>
            <w:hideMark/>
          </w:tcPr>
          <w:p w14:paraId="465D6475" w14:textId="4A1001F9" w:rsidR="00F75412" w:rsidRPr="00731AFE" w:rsidRDefault="00F75412" w:rsidP="00E85D89">
            <w:pPr>
              <w:jc w:val="center"/>
            </w:pPr>
            <w:r>
              <w:t>Sole</w:t>
            </w:r>
          </w:p>
        </w:tc>
        <w:tc>
          <w:tcPr>
            <w:tcW w:w="923" w:type="dxa"/>
            <w:shd w:val="clear" w:color="auto" w:fill="auto"/>
            <w:noWrap/>
            <w:tcMar>
              <w:top w:w="15" w:type="dxa"/>
              <w:left w:w="15" w:type="dxa"/>
              <w:bottom w:w="0" w:type="dxa"/>
              <w:right w:w="15" w:type="dxa"/>
            </w:tcMar>
            <w:vAlign w:val="bottom"/>
            <w:hideMark/>
          </w:tcPr>
          <w:p w14:paraId="07E3C40F" w14:textId="2345F285" w:rsidR="00F75412" w:rsidRPr="00731AFE" w:rsidRDefault="00F75412" w:rsidP="00E85D89">
            <w:pPr>
              <w:jc w:val="center"/>
            </w:pPr>
            <w:r>
              <w:t>Joint</w:t>
            </w:r>
          </w:p>
        </w:tc>
      </w:tr>
      <w:tr w:rsidR="00F75412" w:rsidRPr="00731AFE" w14:paraId="390C94F9" w14:textId="77777777" w:rsidTr="007934D0">
        <w:trPr>
          <w:trHeight w:val="300"/>
        </w:trPr>
        <w:tc>
          <w:tcPr>
            <w:tcW w:w="860" w:type="dxa"/>
            <w:vMerge w:val="restart"/>
            <w:vAlign w:val="center"/>
          </w:tcPr>
          <w:p w14:paraId="3D78C898" w14:textId="412EA1C1" w:rsidR="00F75412" w:rsidRPr="00731AFE" w:rsidRDefault="00F75412" w:rsidP="00B27770">
            <w:pPr>
              <w:jc w:val="center"/>
            </w:pPr>
            <w:r>
              <w:t>Height</w:t>
            </w:r>
          </w:p>
        </w:tc>
        <w:tc>
          <w:tcPr>
            <w:tcW w:w="998" w:type="dxa"/>
            <w:shd w:val="clear" w:color="auto" w:fill="auto"/>
            <w:noWrap/>
            <w:tcMar>
              <w:top w:w="15" w:type="dxa"/>
              <w:left w:w="15" w:type="dxa"/>
              <w:bottom w:w="0" w:type="dxa"/>
              <w:right w:w="15" w:type="dxa"/>
            </w:tcMar>
            <w:vAlign w:val="bottom"/>
            <w:hideMark/>
          </w:tcPr>
          <w:p w14:paraId="7DE0DE9A" w14:textId="1AA07495" w:rsidR="00F75412" w:rsidRPr="00731AFE" w:rsidRDefault="00F75412" w:rsidP="00B27770">
            <w:pPr>
              <w:jc w:val="center"/>
            </w:pPr>
            <w:r w:rsidRPr="00731AFE">
              <w:t>Size</w:t>
            </w:r>
          </w:p>
        </w:tc>
        <w:tc>
          <w:tcPr>
            <w:tcW w:w="923" w:type="dxa"/>
            <w:shd w:val="clear" w:color="auto" w:fill="auto"/>
            <w:noWrap/>
            <w:tcMar>
              <w:top w:w="15" w:type="dxa"/>
              <w:left w:w="15" w:type="dxa"/>
              <w:bottom w:w="0" w:type="dxa"/>
              <w:right w:w="15" w:type="dxa"/>
            </w:tcMar>
            <w:hideMark/>
          </w:tcPr>
          <w:p w14:paraId="36C8BD98" w14:textId="5878B774" w:rsidR="00F75412" w:rsidRPr="00731AFE" w:rsidRDefault="00065309" w:rsidP="00E85D89">
            <w:pPr>
              <w:jc w:val="center"/>
            </w:pPr>
            <w:r>
              <w:t>-</w:t>
            </w:r>
            <w:r w:rsidR="00F75412" w:rsidRPr="00AC7B53">
              <w:t>0.1</w:t>
            </w:r>
            <w:r w:rsidR="00F75412">
              <w:t>0</w:t>
            </w:r>
          </w:p>
        </w:tc>
        <w:tc>
          <w:tcPr>
            <w:tcW w:w="923" w:type="dxa"/>
            <w:shd w:val="clear" w:color="auto" w:fill="auto"/>
            <w:noWrap/>
            <w:tcMar>
              <w:top w:w="15" w:type="dxa"/>
              <w:left w:w="15" w:type="dxa"/>
              <w:bottom w:w="0" w:type="dxa"/>
              <w:right w:w="15" w:type="dxa"/>
            </w:tcMar>
            <w:hideMark/>
          </w:tcPr>
          <w:p w14:paraId="4E1E4F9A" w14:textId="2FC3F37B" w:rsidR="00F75412" w:rsidRPr="00731AFE" w:rsidRDefault="00065309" w:rsidP="00E85D89">
            <w:pPr>
              <w:jc w:val="center"/>
            </w:pPr>
            <w:r>
              <w:t>-</w:t>
            </w:r>
            <w:r w:rsidR="00F75412" w:rsidRPr="00AC7B53">
              <w:t>0.11</w:t>
            </w:r>
          </w:p>
        </w:tc>
        <w:tc>
          <w:tcPr>
            <w:tcW w:w="923" w:type="dxa"/>
            <w:shd w:val="clear" w:color="auto" w:fill="auto"/>
            <w:noWrap/>
            <w:tcMar>
              <w:top w:w="15" w:type="dxa"/>
              <w:left w:w="15" w:type="dxa"/>
              <w:bottom w:w="0" w:type="dxa"/>
              <w:right w:w="15" w:type="dxa"/>
            </w:tcMar>
            <w:hideMark/>
          </w:tcPr>
          <w:p w14:paraId="7BE0A98C" w14:textId="5C6BF619" w:rsidR="00F75412" w:rsidRPr="00731AFE" w:rsidRDefault="00F75412" w:rsidP="00E85D89">
            <w:pPr>
              <w:jc w:val="center"/>
            </w:pPr>
            <w:r w:rsidRPr="00AC7B53">
              <w:t>0.05</w:t>
            </w:r>
          </w:p>
        </w:tc>
        <w:tc>
          <w:tcPr>
            <w:tcW w:w="923" w:type="dxa"/>
            <w:shd w:val="clear" w:color="auto" w:fill="auto"/>
            <w:noWrap/>
            <w:tcMar>
              <w:top w:w="15" w:type="dxa"/>
              <w:left w:w="15" w:type="dxa"/>
              <w:bottom w:w="0" w:type="dxa"/>
              <w:right w:w="15" w:type="dxa"/>
            </w:tcMar>
            <w:hideMark/>
          </w:tcPr>
          <w:p w14:paraId="74D5618F" w14:textId="38DB6E5E" w:rsidR="00F75412" w:rsidRPr="00731AFE" w:rsidRDefault="00F75412" w:rsidP="00E85D89">
            <w:pPr>
              <w:jc w:val="center"/>
            </w:pPr>
            <w:r w:rsidRPr="00AC7B53">
              <w:t>0.06</w:t>
            </w:r>
          </w:p>
        </w:tc>
      </w:tr>
      <w:tr w:rsidR="00F75412" w:rsidRPr="00731AFE" w14:paraId="6F10EE21" w14:textId="77777777" w:rsidTr="007934D0">
        <w:trPr>
          <w:trHeight w:val="300"/>
        </w:trPr>
        <w:tc>
          <w:tcPr>
            <w:tcW w:w="860" w:type="dxa"/>
            <w:vMerge/>
            <w:vAlign w:val="center"/>
          </w:tcPr>
          <w:p w14:paraId="697789B4" w14:textId="77777777" w:rsidR="00F75412" w:rsidRPr="00731AFE" w:rsidRDefault="00F75412" w:rsidP="00B27770">
            <w:pPr>
              <w:jc w:val="center"/>
            </w:pPr>
          </w:p>
        </w:tc>
        <w:tc>
          <w:tcPr>
            <w:tcW w:w="998" w:type="dxa"/>
            <w:shd w:val="clear" w:color="auto" w:fill="auto"/>
            <w:noWrap/>
            <w:tcMar>
              <w:top w:w="15" w:type="dxa"/>
              <w:left w:w="15" w:type="dxa"/>
              <w:bottom w:w="0" w:type="dxa"/>
              <w:right w:w="15" w:type="dxa"/>
            </w:tcMar>
            <w:vAlign w:val="bottom"/>
            <w:hideMark/>
          </w:tcPr>
          <w:p w14:paraId="32BBEF32" w14:textId="5DB45040" w:rsidR="00F75412" w:rsidRPr="00731AFE" w:rsidRDefault="00F75412" w:rsidP="00B27770">
            <w:pPr>
              <w:jc w:val="center"/>
            </w:pPr>
            <w:r w:rsidRPr="00731AFE">
              <w:t>Tempo</w:t>
            </w:r>
          </w:p>
        </w:tc>
        <w:tc>
          <w:tcPr>
            <w:tcW w:w="923" w:type="dxa"/>
            <w:shd w:val="clear" w:color="auto" w:fill="auto"/>
            <w:noWrap/>
            <w:tcMar>
              <w:top w:w="15" w:type="dxa"/>
              <w:left w:w="15" w:type="dxa"/>
              <w:bottom w:w="0" w:type="dxa"/>
              <w:right w:w="15" w:type="dxa"/>
            </w:tcMar>
            <w:hideMark/>
          </w:tcPr>
          <w:p w14:paraId="6ED429BA" w14:textId="10A5F2C8" w:rsidR="00F75412" w:rsidRPr="00731AFE" w:rsidRDefault="00F75412" w:rsidP="00E85D89">
            <w:pPr>
              <w:jc w:val="center"/>
            </w:pPr>
            <w:r w:rsidRPr="00AC7B53">
              <w:t>0.48</w:t>
            </w:r>
          </w:p>
        </w:tc>
        <w:tc>
          <w:tcPr>
            <w:tcW w:w="923" w:type="dxa"/>
            <w:shd w:val="clear" w:color="auto" w:fill="auto"/>
            <w:noWrap/>
            <w:tcMar>
              <w:top w:w="15" w:type="dxa"/>
              <w:left w:w="15" w:type="dxa"/>
              <w:bottom w:w="0" w:type="dxa"/>
              <w:right w:w="15" w:type="dxa"/>
            </w:tcMar>
            <w:hideMark/>
          </w:tcPr>
          <w:p w14:paraId="5C51B93B" w14:textId="495F9635" w:rsidR="00F75412" w:rsidRPr="00731AFE" w:rsidRDefault="00F75412" w:rsidP="00E85D89">
            <w:pPr>
              <w:jc w:val="center"/>
            </w:pPr>
            <w:r w:rsidRPr="00AC7B53">
              <w:t>0.55</w:t>
            </w:r>
          </w:p>
        </w:tc>
        <w:tc>
          <w:tcPr>
            <w:tcW w:w="923" w:type="dxa"/>
            <w:shd w:val="clear" w:color="auto" w:fill="auto"/>
            <w:noWrap/>
            <w:tcMar>
              <w:top w:w="15" w:type="dxa"/>
              <w:left w:w="15" w:type="dxa"/>
              <w:bottom w:w="0" w:type="dxa"/>
              <w:right w:w="15" w:type="dxa"/>
            </w:tcMar>
            <w:hideMark/>
          </w:tcPr>
          <w:p w14:paraId="463C0598" w14:textId="0FA56050" w:rsidR="00F75412" w:rsidRPr="00731AFE" w:rsidRDefault="00F75412" w:rsidP="00E85D89">
            <w:pPr>
              <w:jc w:val="center"/>
            </w:pPr>
            <w:r w:rsidRPr="00AC7B53">
              <w:t>0.58</w:t>
            </w:r>
          </w:p>
        </w:tc>
        <w:tc>
          <w:tcPr>
            <w:tcW w:w="923" w:type="dxa"/>
            <w:shd w:val="clear" w:color="auto" w:fill="auto"/>
            <w:noWrap/>
            <w:tcMar>
              <w:top w:w="15" w:type="dxa"/>
              <w:left w:w="15" w:type="dxa"/>
              <w:bottom w:w="0" w:type="dxa"/>
              <w:right w:w="15" w:type="dxa"/>
            </w:tcMar>
            <w:hideMark/>
          </w:tcPr>
          <w:p w14:paraId="07AF670C" w14:textId="2002B803" w:rsidR="00F75412" w:rsidRPr="00731AFE" w:rsidRDefault="00F75412" w:rsidP="00E85D89">
            <w:pPr>
              <w:jc w:val="center"/>
            </w:pPr>
            <w:r w:rsidRPr="00AC7B53">
              <w:t>0.58</w:t>
            </w:r>
          </w:p>
        </w:tc>
      </w:tr>
      <w:tr w:rsidR="00F75412" w:rsidRPr="00731AFE" w14:paraId="0494DCF6" w14:textId="77777777" w:rsidTr="007934D0">
        <w:trPr>
          <w:trHeight w:val="300"/>
        </w:trPr>
        <w:tc>
          <w:tcPr>
            <w:tcW w:w="860" w:type="dxa"/>
            <w:vMerge/>
            <w:vAlign w:val="center"/>
          </w:tcPr>
          <w:p w14:paraId="2BC1745C" w14:textId="77777777" w:rsidR="00F75412" w:rsidRPr="00731AFE" w:rsidRDefault="00F75412" w:rsidP="00B27770">
            <w:pPr>
              <w:jc w:val="center"/>
            </w:pPr>
          </w:p>
        </w:tc>
        <w:tc>
          <w:tcPr>
            <w:tcW w:w="998" w:type="dxa"/>
            <w:shd w:val="clear" w:color="auto" w:fill="auto"/>
            <w:noWrap/>
            <w:tcMar>
              <w:top w:w="15" w:type="dxa"/>
              <w:left w:w="15" w:type="dxa"/>
              <w:bottom w:w="0" w:type="dxa"/>
              <w:right w:w="15" w:type="dxa"/>
            </w:tcMar>
            <w:vAlign w:val="bottom"/>
            <w:hideMark/>
          </w:tcPr>
          <w:p w14:paraId="778C5FB8" w14:textId="29EAB228" w:rsidR="00F75412" w:rsidRPr="00731AFE" w:rsidRDefault="00F75412" w:rsidP="00B27770">
            <w:pPr>
              <w:jc w:val="center"/>
            </w:pPr>
            <w:r w:rsidRPr="00731AFE">
              <w:t>Velocity</w:t>
            </w:r>
          </w:p>
        </w:tc>
        <w:tc>
          <w:tcPr>
            <w:tcW w:w="923" w:type="dxa"/>
            <w:shd w:val="clear" w:color="auto" w:fill="auto"/>
            <w:noWrap/>
            <w:tcMar>
              <w:top w:w="15" w:type="dxa"/>
              <w:left w:w="15" w:type="dxa"/>
              <w:bottom w:w="0" w:type="dxa"/>
              <w:right w:w="15" w:type="dxa"/>
            </w:tcMar>
            <w:hideMark/>
          </w:tcPr>
          <w:p w14:paraId="5F41203C" w14:textId="2A22BBC7" w:rsidR="00F75412" w:rsidRPr="00731AFE" w:rsidRDefault="00065309" w:rsidP="00E85D89">
            <w:pPr>
              <w:jc w:val="center"/>
            </w:pPr>
            <w:r>
              <w:t>-</w:t>
            </w:r>
            <w:r w:rsidR="00F75412" w:rsidRPr="00AC7B53">
              <w:t>0.25</w:t>
            </w:r>
          </w:p>
        </w:tc>
        <w:tc>
          <w:tcPr>
            <w:tcW w:w="923" w:type="dxa"/>
            <w:shd w:val="clear" w:color="auto" w:fill="auto"/>
            <w:noWrap/>
            <w:tcMar>
              <w:top w:w="15" w:type="dxa"/>
              <w:left w:w="15" w:type="dxa"/>
              <w:bottom w:w="0" w:type="dxa"/>
              <w:right w:w="15" w:type="dxa"/>
            </w:tcMar>
            <w:hideMark/>
          </w:tcPr>
          <w:p w14:paraId="607E8A84" w14:textId="0B60863C" w:rsidR="00F75412" w:rsidRPr="00731AFE" w:rsidRDefault="00065309" w:rsidP="00E85D89">
            <w:pPr>
              <w:jc w:val="center"/>
            </w:pPr>
            <w:r>
              <w:t>-</w:t>
            </w:r>
            <w:r w:rsidR="00F75412" w:rsidRPr="00AC7B53">
              <w:t>0.2</w:t>
            </w:r>
            <w:r w:rsidR="00F75412">
              <w:t>0</w:t>
            </w:r>
          </w:p>
        </w:tc>
        <w:tc>
          <w:tcPr>
            <w:tcW w:w="923" w:type="dxa"/>
            <w:shd w:val="clear" w:color="auto" w:fill="auto"/>
            <w:noWrap/>
            <w:tcMar>
              <w:top w:w="15" w:type="dxa"/>
              <w:left w:w="15" w:type="dxa"/>
              <w:bottom w:w="0" w:type="dxa"/>
              <w:right w:w="15" w:type="dxa"/>
            </w:tcMar>
            <w:hideMark/>
          </w:tcPr>
          <w:p w14:paraId="7194D94B" w14:textId="43B6E8A7" w:rsidR="00F75412" w:rsidRPr="00731AFE" w:rsidRDefault="00F75412" w:rsidP="00E85D89">
            <w:pPr>
              <w:jc w:val="center"/>
            </w:pPr>
            <w:r w:rsidRPr="00AC7B53">
              <w:t>0.03</w:t>
            </w:r>
          </w:p>
        </w:tc>
        <w:tc>
          <w:tcPr>
            <w:tcW w:w="923" w:type="dxa"/>
            <w:shd w:val="clear" w:color="auto" w:fill="auto"/>
            <w:noWrap/>
            <w:tcMar>
              <w:top w:w="15" w:type="dxa"/>
              <w:left w:w="15" w:type="dxa"/>
              <w:bottom w:w="0" w:type="dxa"/>
              <w:right w:w="15" w:type="dxa"/>
            </w:tcMar>
            <w:hideMark/>
          </w:tcPr>
          <w:p w14:paraId="76610F4C" w14:textId="62A2396C" w:rsidR="00F75412" w:rsidRPr="00731AFE" w:rsidRDefault="00F75412" w:rsidP="00E85D89">
            <w:pPr>
              <w:jc w:val="center"/>
            </w:pPr>
            <w:r w:rsidRPr="00AC7B53">
              <w:t>-0.02</w:t>
            </w:r>
          </w:p>
        </w:tc>
      </w:tr>
      <w:tr w:rsidR="00F75412" w:rsidRPr="00731AFE" w14:paraId="3117E78E" w14:textId="77777777" w:rsidTr="007934D0">
        <w:trPr>
          <w:trHeight w:val="300"/>
        </w:trPr>
        <w:tc>
          <w:tcPr>
            <w:tcW w:w="860" w:type="dxa"/>
            <w:vMerge w:val="restart"/>
            <w:vAlign w:val="center"/>
          </w:tcPr>
          <w:p w14:paraId="2075B2E9" w14:textId="1EC49CCF" w:rsidR="00F75412" w:rsidRPr="00731AFE" w:rsidRDefault="00F75412" w:rsidP="00B27770">
            <w:pPr>
              <w:jc w:val="center"/>
            </w:pPr>
            <w:r>
              <w:t>Weight</w:t>
            </w:r>
          </w:p>
        </w:tc>
        <w:tc>
          <w:tcPr>
            <w:tcW w:w="998" w:type="dxa"/>
            <w:shd w:val="clear" w:color="auto" w:fill="auto"/>
            <w:noWrap/>
            <w:tcMar>
              <w:top w:w="15" w:type="dxa"/>
              <w:left w:w="15" w:type="dxa"/>
              <w:bottom w:w="0" w:type="dxa"/>
              <w:right w:w="15" w:type="dxa"/>
            </w:tcMar>
            <w:vAlign w:val="bottom"/>
            <w:hideMark/>
          </w:tcPr>
          <w:p w14:paraId="3D3B61F6" w14:textId="18A52C35" w:rsidR="00F75412" w:rsidRPr="00731AFE" w:rsidRDefault="00F75412" w:rsidP="00B27770">
            <w:pPr>
              <w:jc w:val="center"/>
            </w:pPr>
            <w:r w:rsidRPr="00731AFE">
              <w:t>Size</w:t>
            </w:r>
          </w:p>
        </w:tc>
        <w:tc>
          <w:tcPr>
            <w:tcW w:w="923" w:type="dxa"/>
            <w:shd w:val="clear" w:color="auto" w:fill="auto"/>
            <w:noWrap/>
            <w:tcMar>
              <w:top w:w="15" w:type="dxa"/>
              <w:left w:w="15" w:type="dxa"/>
              <w:bottom w:w="0" w:type="dxa"/>
              <w:right w:w="15" w:type="dxa"/>
            </w:tcMar>
            <w:hideMark/>
          </w:tcPr>
          <w:p w14:paraId="2A29E06D" w14:textId="118A8495" w:rsidR="00F75412" w:rsidRPr="00731AFE" w:rsidRDefault="00065309" w:rsidP="00E85D89">
            <w:pPr>
              <w:jc w:val="center"/>
            </w:pPr>
            <w:r>
              <w:t>-</w:t>
            </w:r>
            <w:r w:rsidR="00F75412" w:rsidRPr="00AC7B53">
              <w:t>0.08</w:t>
            </w:r>
          </w:p>
        </w:tc>
        <w:tc>
          <w:tcPr>
            <w:tcW w:w="923" w:type="dxa"/>
            <w:shd w:val="clear" w:color="auto" w:fill="auto"/>
            <w:noWrap/>
            <w:tcMar>
              <w:top w:w="15" w:type="dxa"/>
              <w:left w:w="15" w:type="dxa"/>
              <w:bottom w:w="0" w:type="dxa"/>
              <w:right w:w="15" w:type="dxa"/>
            </w:tcMar>
            <w:hideMark/>
          </w:tcPr>
          <w:p w14:paraId="23938912" w14:textId="110A6964" w:rsidR="00F75412" w:rsidRPr="00731AFE" w:rsidRDefault="00065309" w:rsidP="00E85D89">
            <w:pPr>
              <w:jc w:val="center"/>
            </w:pPr>
            <w:r>
              <w:t>-</w:t>
            </w:r>
            <w:r w:rsidR="00F75412" w:rsidRPr="00AC7B53">
              <w:t>0.05</w:t>
            </w:r>
          </w:p>
        </w:tc>
        <w:tc>
          <w:tcPr>
            <w:tcW w:w="923" w:type="dxa"/>
            <w:shd w:val="clear" w:color="auto" w:fill="auto"/>
            <w:noWrap/>
            <w:tcMar>
              <w:top w:w="15" w:type="dxa"/>
              <w:left w:w="15" w:type="dxa"/>
              <w:bottom w:w="0" w:type="dxa"/>
              <w:right w:w="15" w:type="dxa"/>
            </w:tcMar>
            <w:hideMark/>
          </w:tcPr>
          <w:p w14:paraId="6DFE3859" w14:textId="25F6F9C3" w:rsidR="00F75412" w:rsidRPr="00731AFE" w:rsidRDefault="00F75412" w:rsidP="00E85D89">
            <w:pPr>
              <w:jc w:val="center"/>
            </w:pPr>
            <w:r w:rsidRPr="00AC7B53">
              <w:t>-0.13</w:t>
            </w:r>
          </w:p>
        </w:tc>
        <w:tc>
          <w:tcPr>
            <w:tcW w:w="923" w:type="dxa"/>
            <w:shd w:val="clear" w:color="auto" w:fill="auto"/>
            <w:noWrap/>
            <w:tcMar>
              <w:top w:w="15" w:type="dxa"/>
              <w:left w:w="15" w:type="dxa"/>
              <w:bottom w:w="0" w:type="dxa"/>
              <w:right w:w="15" w:type="dxa"/>
            </w:tcMar>
            <w:hideMark/>
          </w:tcPr>
          <w:p w14:paraId="4CC4B31B" w14:textId="233065E7" w:rsidR="00F75412" w:rsidRPr="00731AFE" w:rsidRDefault="00F75412" w:rsidP="00E85D89">
            <w:pPr>
              <w:jc w:val="center"/>
            </w:pPr>
            <w:r w:rsidRPr="00AC7B53">
              <w:t>-0.11</w:t>
            </w:r>
          </w:p>
        </w:tc>
      </w:tr>
      <w:tr w:rsidR="00F75412" w:rsidRPr="00731AFE" w14:paraId="73774A27" w14:textId="77777777" w:rsidTr="007934D0">
        <w:trPr>
          <w:trHeight w:val="300"/>
        </w:trPr>
        <w:tc>
          <w:tcPr>
            <w:tcW w:w="860" w:type="dxa"/>
            <w:vMerge/>
          </w:tcPr>
          <w:p w14:paraId="40A6A541" w14:textId="77777777" w:rsidR="00F75412" w:rsidRPr="00731AFE" w:rsidRDefault="00F75412" w:rsidP="00B27770">
            <w:pPr>
              <w:jc w:val="center"/>
            </w:pPr>
          </w:p>
        </w:tc>
        <w:tc>
          <w:tcPr>
            <w:tcW w:w="998" w:type="dxa"/>
            <w:shd w:val="clear" w:color="auto" w:fill="auto"/>
            <w:noWrap/>
            <w:tcMar>
              <w:top w:w="15" w:type="dxa"/>
              <w:left w:w="15" w:type="dxa"/>
              <w:bottom w:w="0" w:type="dxa"/>
              <w:right w:w="15" w:type="dxa"/>
            </w:tcMar>
            <w:vAlign w:val="bottom"/>
            <w:hideMark/>
          </w:tcPr>
          <w:p w14:paraId="7D1AF6C4" w14:textId="5E5D6989" w:rsidR="00F75412" w:rsidRPr="00731AFE" w:rsidRDefault="00F75412" w:rsidP="00B27770">
            <w:pPr>
              <w:jc w:val="center"/>
            </w:pPr>
            <w:r w:rsidRPr="00731AFE">
              <w:t>Tempo</w:t>
            </w:r>
          </w:p>
        </w:tc>
        <w:tc>
          <w:tcPr>
            <w:tcW w:w="923" w:type="dxa"/>
            <w:shd w:val="clear" w:color="auto" w:fill="auto"/>
            <w:noWrap/>
            <w:tcMar>
              <w:top w:w="15" w:type="dxa"/>
              <w:left w:w="15" w:type="dxa"/>
              <w:bottom w:w="0" w:type="dxa"/>
              <w:right w:w="15" w:type="dxa"/>
            </w:tcMar>
            <w:hideMark/>
          </w:tcPr>
          <w:p w14:paraId="0E79C8A6" w14:textId="731247E4" w:rsidR="00F75412" w:rsidRPr="00731AFE" w:rsidRDefault="00F75412" w:rsidP="00E85D89">
            <w:pPr>
              <w:jc w:val="center"/>
            </w:pPr>
            <w:r w:rsidRPr="00AC7B53">
              <w:t>0.24</w:t>
            </w:r>
          </w:p>
        </w:tc>
        <w:tc>
          <w:tcPr>
            <w:tcW w:w="923" w:type="dxa"/>
            <w:shd w:val="clear" w:color="auto" w:fill="auto"/>
            <w:noWrap/>
            <w:tcMar>
              <w:top w:w="15" w:type="dxa"/>
              <w:left w:w="15" w:type="dxa"/>
              <w:bottom w:w="0" w:type="dxa"/>
              <w:right w:w="15" w:type="dxa"/>
            </w:tcMar>
            <w:hideMark/>
          </w:tcPr>
          <w:p w14:paraId="71133D20" w14:textId="1F5CF176" w:rsidR="00F75412" w:rsidRPr="00731AFE" w:rsidRDefault="00F75412" w:rsidP="00E85D89">
            <w:pPr>
              <w:jc w:val="center"/>
            </w:pPr>
            <w:r w:rsidRPr="00AC7B53">
              <w:t>0.45</w:t>
            </w:r>
          </w:p>
        </w:tc>
        <w:tc>
          <w:tcPr>
            <w:tcW w:w="923" w:type="dxa"/>
            <w:shd w:val="clear" w:color="auto" w:fill="auto"/>
            <w:noWrap/>
            <w:tcMar>
              <w:top w:w="15" w:type="dxa"/>
              <w:left w:w="15" w:type="dxa"/>
              <w:bottom w:w="0" w:type="dxa"/>
              <w:right w:w="15" w:type="dxa"/>
            </w:tcMar>
            <w:hideMark/>
          </w:tcPr>
          <w:p w14:paraId="0A1CF701" w14:textId="1B8823BF" w:rsidR="00F75412" w:rsidRPr="00731AFE" w:rsidRDefault="00F75412" w:rsidP="00E85D89">
            <w:pPr>
              <w:jc w:val="center"/>
            </w:pPr>
            <w:r w:rsidRPr="00AC7B53">
              <w:t>0.18</w:t>
            </w:r>
          </w:p>
        </w:tc>
        <w:tc>
          <w:tcPr>
            <w:tcW w:w="923" w:type="dxa"/>
            <w:shd w:val="clear" w:color="auto" w:fill="auto"/>
            <w:noWrap/>
            <w:tcMar>
              <w:top w:w="15" w:type="dxa"/>
              <w:left w:w="15" w:type="dxa"/>
              <w:bottom w:w="0" w:type="dxa"/>
              <w:right w:w="15" w:type="dxa"/>
            </w:tcMar>
            <w:hideMark/>
          </w:tcPr>
          <w:p w14:paraId="143C96F1" w14:textId="58B26DF9" w:rsidR="00F75412" w:rsidRPr="00731AFE" w:rsidRDefault="00F75412" w:rsidP="00E85D89">
            <w:pPr>
              <w:jc w:val="center"/>
            </w:pPr>
            <w:r w:rsidRPr="00AC7B53">
              <w:t>0.46</w:t>
            </w:r>
          </w:p>
        </w:tc>
      </w:tr>
      <w:tr w:rsidR="00F75412" w:rsidRPr="00731AFE" w14:paraId="4BB15D21" w14:textId="77777777" w:rsidTr="007934D0">
        <w:trPr>
          <w:trHeight w:val="300"/>
        </w:trPr>
        <w:tc>
          <w:tcPr>
            <w:tcW w:w="860" w:type="dxa"/>
            <w:vMerge/>
          </w:tcPr>
          <w:p w14:paraId="32D896A4" w14:textId="77777777" w:rsidR="00F75412" w:rsidRPr="00731AFE" w:rsidRDefault="00F75412" w:rsidP="00B27770">
            <w:pPr>
              <w:jc w:val="center"/>
            </w:pPr>
          </w:p>
        </w:tc>
        <w:tc>
          <w:tcPr>
            <w:tcW w:w="998" w:type="dxa"/>
            <w:shd w:val="clear" w:color="auto" w:fill="auto"/>
            <w:noWrap/>
            <w:tcMar>
              <w:top w:w="15" w:type="dxa"/>
              <w:left w:w="15" w:type="dxa"/>
              <w:bottom w:w="0" w:type="dxa"/>
              <w:right w:w="15" w:type="dxa"/>
            </w:tcMar>
            <w:vAlign w:val="bottom"/>
            <w:hideMark/>
          </w:tcPr>
          <w:p w14:paraId="4264B99F" w14:textId="541E8B73" w:rsidR="00F75412" w:rsidRPr="00731AFE" w:rsidRDefault="00F75412" w:rsidP="00B27770">
            <w:pPr>
              <w:jc w:val="center"/>
            </w:pPr>
            <w:r w:rsidRPr="00731AFE">
              <w:t>Velocity</w:t>
            </w:r>
          </w:p>
        </w:tc>
        <w:tc>
          <w:tcPr>
            <w:tcW w:w="923" w:type="dxa"/>
            <w:shd w:val="clear" w:color="auto" w:fill="auto"/>
            <w:noWrap/>
            <w:tcMar>
              <w:top w:w="15" w:type="dxa"/>
              <w:left w:w="15" w:type="dxa"/>
              <w:bottom w:w="0" w:type="dxa"/>
              <w:right w:w="15" w:type="dxa"/>
            </w:tcMar>
            <w:hideMark/>
          </w:tcPr>
          <w:p w14:paraId="2D31E18E" w14:textId="0A0CFFF4" w:rsidR="00F75412" w:rsidRPr="00731AFE" w:rsidRDefault="00065309" w:rsidP="00E85D89">
            <w:pPr>
              <w:jc w:val="center"/>
            </w:pPr>
            <w:r>
              <w:t>-</w:t>
            </w:r>
            <w:r w:rsidR="00F75412" w:rsidRPr="00AC7B53">
              <w:t>0.09</w:t>
            </w:r>
          </w:p>
        </w:tc>
        <w:tc>
          <w:tcPr>
            <w:tcW w:w="923" w:type="dxa"/>
            <w:shd w:val="clear" w:color="auto" w:fill="auto"/>
            <w:noWrap/>
            <w:tcMar>
              <w:top w:w="15" w:type="dxa"/>
              <w:left w:w="15" w:type="dxa"/>
              <w:bottom w:w="0" w:type="dxa"/>
              <w:right w:w="15" w:type="dxa"/>
            </w:tcMar>
            <w:hideMark/>
          </w:tcPr>
          <w:p w14:paraId="6DA6C16D" w14:textId="5779E0A4" w:rsidR="00F75412" w:rsidRPr="00731AFE" w:rsidRDefault="00065309" w:rsidP="00E85D89">
            <w:pPr>
              <w:jc w:val="center"/>
            </w:pPr>
            <w:r>
              <w:t>-</w:t>
            </w:r>
            <w:r w:rsidR="00F75412" w:rsidRPr="00AC7B53">
              <w:t>0.04</w:t>
            </w:r>
          </w:p>
        </w:tc>
        <w:tc>
          <w:tcPr>
            <w:tcW w:w="923" w:type="dxa"/>
            <w:shd w:val="clear" w:color="auto" w:fill="auto"/>
            <w:noWrap/>
            <w:tcMar>
              <w:top w:w="15" w:type="dxa"/>
              <w:left w:w="15" w:type="dxa"/>
              <w:bottom w:w="0" w:type="dxa"/>
              <w:right w:w="15" w:type="dxa"/>
            </w:tcMar>
            <w:hideMark/>
          </w:tcPr>
          <w:p w14:paraId="31575F52" w14:textId="56DAA962" w:rsidR="00F75412" w:rsidRPr="00731AFE" w:rsidRDefault="00F75412" w:rsidP="00E85D89">
            <w:pPr>
              <w:jc w:val="center"/>
            </w:pPr>
            <w:r w:rsidRPr="00AC7B53">
              <w:t>-0.13</w:t>
            </w:r>
          </w:p>
        </w:tc>
        <w:tc>
          <w:tcPr>
            <w:tcW w:w="923" w:type="dxa"/>
            <w:shd w:val="clear" w:color="auto" w:fill="auto"/>
            <w:noWrap/>
            <w:tcMar>
              <w:top w:w="15" w:type="dxa"/>
              <w:left w:w="15" w:type="dxa"/>
              <w:bottom w:w="0" w:type="dxa"/>
              <w:right w:w="15" w:type="dxa"/>
            </w:tcMar>
            <w:hideMark/>
          </w:tcPr>
          <w:p w14:paraId="7FF095D7" w14:textId="412A7F42" w:rsidR="00F75412" w:rsidRPr="00731AFE" w:rsidRDefault="00F75412" w:rsidP="00E85D89">
            <w:pPr>
              <w:jc w:val="center"/>
            </w:pPr>
            <w:r w:rsidRPr="00AC7B53">
              <w:t>-0.11</w:t>
            </w:r>
          </w:p>
        </w:tc>
      </w:tr>
    </w:tbl>
    <w:p w14:paraId="31E80657" w14:textId="77777777" w:rsidR="008B5383" w:rsidRPr="00AC7B53" w:rsidRDefault="008B5383" w:rsidP="008B5383"/>
    <w:p w14:paraId="51586451" w14:textId="30F5B89B" w:rsidR="001D27B5" w:rsidRDefault="008B5383" w:rsidP="001D27B5">
      <w:pPr>
        <w:pStyle w:val="Heading2"/>
        <w:pageBreakBefore/>
      </w:pPr>
      <w:r>
        <w:lastRenderedPageBreak/>
        <w:t>Table 4</w:t>
      </w:r>
      <w:r w:rsidR="001D27B5">
        <w:t xml:space="preserve">. </w:t>
      </w:r>
      <w:r w:rsidR="00F73A98">
        <w:t>Significance (t values) of r</w:t>
      </w:r>
      <w:r w:rsidR="001D27B5">
        <w:t>egression</w:t>
      </w:r>
      <w:r w:rsidR="00F73A98">
        <w:t xml:space="preserve"> coefficient</w:t>
      </w:r>
      <w:r w:rsidR="001D27B5">
        <w:t xml:space="preserve">s of </w:t>
      </w:r>
      <w:r w:rsidR="00F73A98">
        <w:t xml:space="preserve">NSHD </w:t>
      </w:r>
      <w:r w:rsidR="001D27B5">
        <w:t>bone outcome</w:t>
      </w:r>
      <w:r w:rsidR="00D40759">
        <w:t>s on SITAR parameters</w:t>
      </w:r>
      <w:r w:rsidR="00F73A98">
        <w:t>, without and with body size adjustment</w:t>
      </w:r>
      <w:r w:rsidR="00654C26">
        <w:t>, sexes combined</w:t>
      </w:r>
      <w:r w:rsidR="002B39AF">
        <w:t xml:space="preserve"> </w:t>
      </w:r>
      <w:r w:rsidR="00FA293D">
        <w:br/>
      </w:r>
      <w:r w:rsidR="002B39AF">
        <w:t>(n = 2321)</w:t>
      </w:r>
      <w:r w:rsidR="00F73A98">
        <w:t>.</w:t>
      </w:r>
    </w:p>
    <w:tbl>
      <w:tblPr>
        <w:tblStyle w:val="TableGrid"/>
        <w:tblW w:w="0" w:type="auto"/>
        <w:tblLayout w:type="fixed"/>
        <w:tblLook w:val="04A0" w:firstRow="1" w:lastRow="0" w:firstColumn="1" w:lastColumn="0" w:noHBand="0" w:noVBand="1"/>
      </w:tblPr>
      <w:tblGrid>
        <w:gridCol w:w="2376"/>
        <w:gridCol w:w="962"/>
        <w:gridCol w:w="873"/>
        <w:gridCol w:w="859"/>
        <w:gridCol w:w="838"/>
      </w:tblGrid>
      <w:tr w:rsidR="00915CF4" w14:paraId="1F32F025" w14:textId="77777777" w:rsidTr="000B060E">
        <w:tc>
          <w:tcPr>
            <w:tcW w:w="2376" w:type="dxa"/>
          </w:tcPr>
          <w:p w14:paraId="7C92452D" w14:textId="388CB07A" w:rsidR="00915CF4" w:rsidRDefault="00915CF4" w:rsidP="00FA293D">
            <w:pPr>
              <w:spacing w:line="360" w:lineRule="auto"/>
              <w:jc w:val="right"/>
            </w:pPr>
            <w:r>
              <w:t>Bone outcome</w:t>
            </w:r>
          </w:p>
        </w:tc>
        <w:tc>
          <w:tcPr>
            <w:tcW w:w="1835" w:type="dxa"/>
            <w:gridSpan w:val="2"/>
          </w:tcPr>
          <w:p w14:paraId="24375DF9" w14:textId="4D5773C8" w:rsidR="00915CF4" w:rsidRDefault="00915CF4" w:rsidP="00FA293D">
            <w:pPr>
              <w:spacing w:line="360" w:lineRule="auto"/>
              <w:jc w:val="center"/>
            </w:pPr>
            <w:r>
              <w:t>Trabecular BMD</w:t>
            </w:r>
          </w:p>
        </w:tc>
        <w:tc>
          <w:tcPr>
            <w:tcW w:w="1697" w:type="dxa"/>
            <w:gridSpan w:val="2"/>
          </w:tcPr>
          <w:p w14:paraId="1C394FA0" w14:textId="745BEC17" w:rsidR="00915CF4" w:rsidRDefault="00915CF4" w:rsidP="00FA293D">
            <w:pPr>
              <w:spacing w:line="360" w:lineRule="auto"/>
              <w:jc w:val="center"/>
            </w:pPr>
            <w:bookmarkStart w:id="66" w:name="OLE_LINK70"/>
            <w:bookmarkStart w:id="67" w:name="OLE_LINK71"/>
            <w:r>
              <w:t>Diaphysis CSA</w:t>
            </w:r>
            <w:bookmarkEnd w:id="66"/>
            <w:bookmarkEnd w:id="67"/>
          </w:p>
        </w:tc>
      </w:tr>
      <w:tr w:rsidR="00915CF4" w14:paraId="0B21F6DA" w14:textId="77777777" w:rsidTr="000B060E">
        <w:tc>
          <w:tcPr>
            <w:tcW w:w="2376" w:type="dxa"/>
            <w:tcBorders>
              <w:bottom w:val="thinThickLargeGap" w:sz="24" w:space="0" w:color="auto"/>
            </w:tcBorders>
          </w:tcPr>
          <w:p w14:paraId="003390B7" w14:textId="5DA5E0C0" w:rsidR="00915CF4" w:rsidRPr="00F73A98" w:rsidRDefault="00915CF4" w:rsidP="00FA293D">
            <w:pPr>
              <w:spacing w:line="360" w:lineRule="auto"/>
              <w:jc w:val="right"/>
              <w:rPr>
                <w:vertAlign w:val="superscript"/>
              </w:rPr>
            </w:pPr>
            <w:r>
              <w:t>Model</w:t>
            </w:r>
          </w:p>
        </w:tc>
        <w:tc>
          <w:tcPr>
            <w:tcW w:w="962" w:type="dxa"/>
            <w:tcBorders>
              <w:bottom w:val="thinThickLargeGap" w:sz="24" w:space="0" w:color="auto"/>
            </w:tcBorders>
          </w:tcPr>
          <w:p w14:paraId="554364B7" w14:textId="63D7E5EF" w:rsidR="00915CF4" w:rsidRPr="0088759D" w:rsidRDefault="00915CF4" w:rsidP="00FA293D">
            <w:pPr>
              <w:spacing w:line="360" w:lineRule="auto"/>
              <w:jc w:val="center"/>
              <w:rPr>
                <w:vertAlign w:val="superscript"/>
              </w:rPr>
            </w:pPr>
            <w:r>
              <w:t>1</w:t>
            </w:r>
            <w:r>
              <w:rPr>
                <w:vertAlign w:val="superscript"/>
              </w:rPr>
              <w:t>1</w:t>
            </w:r>
          </w:p>
        </w:tc>
        <w:tc>
          <w:tcPr>
            <w:tcW w:w="873" w:type="dxa"/>
            <w:tcBorders>
              <w:bottom w:val="thinThickLargeGap" w:sz="24" w:space="0" w:color="auto"/>
            </w:tcBorders>
          </w:tcPr>
          <w:p w14:paraId="157BAF14" w14:textId="6C9CFD14" w:rsidR="00915CF4" w:rsidRPr="0088759D" w:rsidRDefault="00915CF4" w:rsidP="00FA293D">
            <w:pPr>
              <w:spacing w:line="360" w:lineRule="auto"/>
              <w:jc w:val="center"/>
              <w:rPr>
                <w:vertAlign w:val="superscript"/>
              </w:rPr>
            </w:pPr>
            <w:r>
              <w:t>2</w:t>
            </w:r>
            <w:r>
              <w:rPr>
                <w:vertAlign w:val="superscript"/>
              </w:rPr>
              <w:t>2</w:t>
            </w:r>
          </w:p>
        </w:tc>
        <w:tc>
          <w:tcPr>
            <w:tcW w:w="859" w:type="dxa"/>
            <w:tcBorders>
              <w:bottom w:val="thinThickLargeGap" w:sz="24" w:space="0" w:color="auto"/>
            </w:tcBorders>
          </w:tcPr>
          <w:p w14:paraId="44F85806" w14:textId="2A25E71A" w:rsidR="00915CF4" w:rsidRDefault="00915CF4" w:rsidP="00FA293D">
            <w:pPr>
              <w:spacing w:line="360" w:lineRule="auto"/>
              <w:jc w:val="center"/>
            </w:pPr>
            <w:r>
              <w:t>1</w:t>
            </w:r>
          </w:p>
        </w:tc>
        <w:tc>
          <w:tcPr>
            <w:tcW w:w="838" w:type="dxa"/>
            <w:tcBorders>
              <w:bottom w:val="thinThickLargeGap" w:sz="24" w:space="0" w:color="auto"/>
            </w:tcBorders>
          </w:tcPr>
          <w:p w14:paraId="0655BC25" w14:textId="61B88884" w:rsidR="00915CF4" w:rsidRDefault="00915CF4" w:rsidP="00FA293D">
            <w:pPr>
              <w:spacing w:line="360" w:lineRule="auto"/>
              <w:jc w:val="center"/>
            </w:pPr>
            <w:r>
              <w:t>2</w:t>
            </w:r>
          </w:p>
        </w:tc>
      </w:tr>
      <w:tr w:rsidR="00915CF4" w14:paraId="1AB347EA" w14:textId="77777777" w:rsidTr="000B060E">
        <w:tc>
          <w:tcPr>
            <w:tcW w:w="2376" w:type="dxa"/>
            <w:tcBorders>
              <w:top w:val="thinThickLargeGap" w:sz="24" w:space="0" w:color="auto"/>
            </w:tcBorders>
            <w:vAlign w:val="bottom"/>
          </w:tcPr>
          <w:p w14:paraId="3206C984" w14:textId="74A53CE3" w:rsidR="00915CF4" w:rsidRDefault="00915CF4" w:rsidP="00FA293D">
            <w:pPr>
              <w:spacing w:line="360" w:lineRule="auto"/>
            </w:pPr>
            <w:r>
              <w:t>Height size</w:t>
            </w:r>
          </w:p>
        </w:tc>
        <w:tc>
          <w:tcPr>
            <w:tcW w:w="962" w:type="dxa"/>
            <w:tcBorders>
              <w:top w:val="thinThickLargeGap" w:sz="24" w:space="0" w:color="auto"/>
            </w:tcBorders>
          </w:tcPr>
          <w:p w14:paraId="496DA9B7" w14:textId="0DFB92E3" w:rsidR="00915CF4" w:rsidRPr="00A610D6" w:rsidRDefault="00915CF4" w:rsidP="00FA293D">
            <w:pPr>
              <w:spacing w:line="360" w:lineRule="auto"/>
              <w:jc w:val="center"/>
              <w:rPr>
                <w:b/>
              </w:rPr>
            </w:pPr>
            <w:r w:rsidRPr="00A610D6">
              <w:rPr>
                <w:b/>
              </w:rPr>
              <w:t>-2.4</w:t>
            </w:r>
          </w:p>
        </w:tc>
        <w:tc>
          <w:tcPr>
            <w:tcW w:w="873" w:type="dxa"/>
            <w:tcBorders>
              <w:top w:val="thinThickLargeGap" w:sz="24" w:space="0" w:color="auto"/>
            </w:tcBorders>
          </w:tcPr>
          <w:p w14:paraId="0F14A661" w14:textId="4E3EE342" w:rsidR="00915CF4" w:rsidRPr="001D27B5" w:rsidRDefault="00915CF4" w:rsidP="00FA293D">
            <w:pPr>
              <w:spacing w:line="360" w:lineRule="auto"/>
              <w:jc w:val="center"/>
              <w:rPr>
                <w:b/>
              </w:rPr>
            </w:pPr>
            <w:r w:rsidRPr="00E92073">
              <w:t>-1.</w:t>
            </w:r>
            <w:r>
              <w:t>3</w:t>
            </w:r>
          </w:p>
        </w:tc>
        <w:tc>
          <w:tcPr>
            <w:tcW w:w="859" w:type="dxa"/>
            <w:tcBorders>
              <w:top w:val="thinThickLargeGap" w:sz="24" w:space="0" w:color="auto"/>
            </w:tcBorders>
          </w:tcPr>
          <w:p w14:paraId="263F8300" w14:textId="544298D3" w:rsidR="00915CF4" w:rsidRPr="00A610D6" w:rsidRDefault="00915CF4" w:rsidP="00FA293D">
            <w:pPr>
              <w:spacing w:line="360" w:lineRule="auto"/>
              <w:jc w:val="center"/>
              <w:rPr>
                <w:b/>
              </w:rPr>
            </w:pPr>
            <w:r w:rsidRPr="00A610D6">
              <w:rPr>
                <w:b/>
              </w:rPr>
              <w:t>2.</w:t>
            </w:r>
            <w:r>
              <w:rPr>
                <w:b/>
              </w:rPr>
              <w:t>6</w:t>
            </w:r>
          </w:p>
        </w:tc>
        <w:tc>
          <w:tcPr>
            <w:tcW w:w="838" w:type="dxa"/>
            <w:tcBorders>
              <w:top w:val="thinThickLargeGap" w:sz="24" w:space="0" w:color="auto"/>
            </w:tcBorders>
          </w:tcPr>
          <w:p w14:paraId="6D914D78" w14:textId="0AE199B5" w:rsidR="00915CF4" w:rsidRPr="0067539C" w:rsidRDefault="00915CF4" w:rsidP="00FA293D">
            <w:pPr>
              <w:spacing w:line="360" w:lineRule="auto"/>
              <w:jc w:val="center"/>
            </w:pPr>
            <w:r w:rsidRPr="0067539C">
              <w:t>-1.6</w:t>
            </w:r>
          </w:p>
        </w:tc>
      </w:tr>
      <w:tr w:rsidR="00915CF4" w14:paraId="19477B55" w14:textId="77777777" w:rsidTr="000B060E">
        <w:tc>
          <w:tcPr>
            <w:tcW w:w="2376" w:type="dxa"/>
            <w:vAlign w:val="bottom"/>
          </w:tcPr>
          <w:p w14:paraId="6ADA8CB5" w14:textId="4C3A091C" w:rsidR="00915CF4" w:rsidRDefault="00915CF4" w:rsidP="00FA293D">
            <w:pPr>
              <w:spacing w:line="360" w:lineRule="auto"/>
            </w:pPr>
            <w:r>
              <w:t>Height</w:t>
            </w:r>
            <w:r w:rsidRPr="00731AFE">
              <w:t xml:space="preserve"> </w:t>
            </w:r>
            <w:r>
              <w:t>t</w:t>
            </w:r>
            <w:r w:rsidRPr="00731AFE">
              <w:t>empo</w:t>
            </w:r>
          </w:p>
        </w:tc>
        <w:tc>
          <w:tcPr>
            <w:tcW w:w="962" w:type="dxa"/>
          </w:tcPr>
          <w:p w14:paraId="5D54FE81" w14:textId="0EA6AD17" w:rsidR="00915CF4" w:rsidRPr="00A610D6" w:rsidRDefault="00915CF4" w:rsidP="00FA293D">
            <w:pPr>
              <w:spacing w:line="360" w:lineRule="auto"/>
              <w:jc w:val="center"/>
              <w:rPr>
                <w:b/>
              </w:rPr>
            </w:pPr>
            <w:r w:rsidRPr="00A610D6">
              <w:rPr>
                <w:b/>
              </w:rPr>
              <w:t>-3.4</w:t>
            </w:r>
          </w:p>
        </w:tc>
        <w:tc>
          <w:tcPr>
            <w:tcW w:w="873" w:type="dxa"/>
          </w:tcPr>
          <w:p w14:paraId="20B4735B" w14:textId="0BD26948" w:rsidR="00915CF4" w:rsidRPr="00A610D6" w:rsidRDefault="00915CF4" w:rsidP="00FA293D">
            <w:pPr>
              <w:spacing w:line="360" w:lineRule="auto"/>
              <w:jc w:val="center"/>
              <w:rPr>
                <w:b/>
              </w:rPr>
            </w:pPr>
            <w:r w:rsidRPr="00A610D6">
              <w:rPr>
                <w:b/>
              </w:rPr>
              <w:t>-3.</w:t>
            </w:r>
            <w:r>
              <w:rPr>
                <w:b/>
              </w:rPr>
              <w:t>6</w:t>
            </w:r>
          </w:p>
        </w:tc>
        <w:tc>
          <w:tcPr>
            <w:tcW w:w="859" w:type="dxa"/>
          </w:tcPr>
          <w:p w14:paraId="45BA3164" w14:textId="52AC1480" w:rsidR="00915CF4" w:rsidRPr="001D27B5" w:rsidRDefault="00915CF4" w:rsidP="00FA293D">
            <w:pPr>
              <w:spacing w:line="360" w:lineRule="auto"/>
              <w:jc w:val="center"/>
              <w:rPr>
                <w:b/>
              </w:rPr>
            </w:pPr>
            <w:r w:rsidRPr="00E92073">
              <w:t>-</w:t>
            </w:r>
            <w:r>
              <w:t>0</w:t>
            </w:r>
            <w:r w:rsidRPr="00E92073">
              <w:t>.2</w:t>
            </w:r>
          </w:p>
        </w:tc>
        <w:tc>
          <w:tcPr>
            <w:tcW w:w="838" w:type="dxa"/>
          </w:tcPr>
          <w:p w14:paraId="1305A02C" w14:textId="78B6EB07" w:rsidR="00915CF4" w:rsidRPr="001D27B5" w:rsidRDefault="00915CF4" w:rsidP="00FA293D">
            <w:pPr>
              <w:spacing w:line="360" w:lineRule="auto"/>
              <w:jc w:val="center"/>
              <w:rPr>
                <w:b/>
              </w:rPr>
            </w:pPr>
            <w:r w:rsidRPr="00E92073">
              <w:t>-</w:t>
            </w:r>
            <w:r>
              <w:t>0.1</w:t>
            </w:r>
          </w:p>
        </w:tc>
      </w:tr>
      <w:tr w:rsidR="00915CF4" w14:paraId="637C34DF" w14:textId="77777777" w:rsidTr="000B060E">
        <w:tc>
          <w:tcPr>
            <w:tcW w:w="2376" w:type="dxa"/>
            <w:tcBorders>
              <w:bottom w:val="thinThickLargeGap" w:sz="24" w:space="0" w:color="auto"/>
            </w:tcBorders>
            <w:vAlign w:val="bottom"/>
          </w:tcPr>
          <w:p w14:paraId="66532B0B" w14:textId="624DDC7A" w:rsidR="00915CF4" w:rsidRDefault="00915CF4" w:rsidP="00FA293D">
            <w:pPr>
              <w:spacing w:line="360" w:lineRule="auto"/>
            </w:pPr>
            <w:r>
              <w:t>Height</w:t>
            </w:r>
            <w:r w:rsidRPr="00731AFE">
              <w:t xml:space="preserve"> </w:t>
            </w:r>
            <w:r>
              <w:t>v</w:t>
            </w:r>
            <w:r w:rsidRPr="00731AFE">
              <w:t>elocity</w:t>
            </w:r>
          </w:p>
        </w:tc>
        <w:tc>
          <w:tcPr>
            <w:tcW w:w="962" w:type="dxa"/>
            <w:tcBorders>
              <w:bottom w:val="thinThickLargeGap" w:sz="24" w:space="0" w:color="auto"/>
            </w:tcBorders>
          </w:tcPr>
          <w:p w14:paraId="1FA7238F" w14:textId="5AD6E72B" w:rsidR="00915CF4" w:rsidRDefault="00915CF4" w:rsidP="00FA293D">
            <w:pPr>
              <w:spacing w:line="360" w:lineRule="auto"/>
              <w:jc w:val="center"/>
            </w:pPr>
            <w:r w:rsidRPr="00E92073">
              <w:t>1.0</w:t>
            </w:r>
          </w:p>
        </w:tc>
        <w:tc>
          <w:tcPr>
            <w:tcW w:w="873" w:type="dxa"/>
            <w:tcBorders>
              <w:bottom w:val="thinThickLargeGap" w:sz="24" w:space="0" w:color="auto"/>
            </w:tcBorders>
          </w:tcPr>
          <w:p w14:paraId="6A0BE144" w14:textId="229D3DA3" w:rsidR="00915CF4" w:rsidRDefault="00915CF4" w:rsidP="00FA293D">
            <w:pPr>
              <w:spacing w:line="360" w:lineRule="auto"/>
              <w:jc w:val="center"/>
            </w:pPr>
            <w:r w:rsidRPr="00E92073">
              <w:t>0.8</w:t>
            </w:r>
          </w:p>
        </w:tc>
        <w:tc>
          <w:tcPr>
            <w:tcW w:w="859" w:type="dxa"/>
            <w:tcBorders>
              <w:bottom w:val="thinThickLargeGap" w:sz="24" w:space="0" w:color="auto"/>
            </w:tcBorders>
          </w:tcPr>
          <w:p w14:paraId="64CDD002" w14:textId="16C3D7AB" w:rsidR="00915CF4" w:rsidRDefault="00915CF4" w:rsidP="00FA293D">
            <w:pPr>
              <w:spacing w:line="360" w:lineRule="auto"/>
              <w:jc w:val="center"/>
            </w:pPr>
            <w:r>
              <w:t>1.3</w:t>
            </w:r>
          </w:p>
        </w:tc>
        <w:tc>
          <w:tcPr>
            <w:tcW w:w="838" w:type="dxa"/>
            <w:tcBorders>
              <w:bottom w:val="thinThickLargeGap" w:sz="24" w:space="0" w:color="auto"/>
            </w:tcBorders>
          </w:tcPr>
          <w:p w14:paraId="46B1C28E" w14:textId="23B9C9FF" w:rsidR="00915CF4" w:rsidRDefault="00915CF4" w:rsidP="00FA293D">
            <w:pPr>
              <w:spacing w:line="360" w:lineRule="auto"/>
              <w:jc w:val="center"/>
            </w:pPr>
            <w:r>
              <w:t>1.2</w:t>
            </w:r>
          </w:p>
        </w:tc>
      </w:tr>
      <w:tr w:rsidR="00915CF4" w14:paraId="277D2B7E" w14:textId="77777777" w:rsidTr="000B060E">
        <w:tc>
          <w:tcPr>
            <w:tcW w:w="2376" w:type="dxa"/>
            <w:tcBorders>
              <w:top w:val="thinThickLargeGap" w:sz="24" w:space="0" w:color="auto"/>
            </w:tcBorders>
            <w:vAlign w:val="bottom"/>
          </w:tcPr>
          <w:p w14:paraId="2F054D1F" w14:textId="6620E85A" w:rsidR="00915CF4" w:rsidRDefault="00915CF4" w:rsidP="00FA293D">
            <w:pPr>
              <w:spacing w:line="360" w:lineRule="auto"/>
            </w:pPr>
            <w:r>
              <w:t>Weight s</w:t>
            </w:r>
            <w:r w:rsidRPr="00731AFE">
              <w:t>ize</w:t>
            </w:r>
          </w:p>
        </w:tc>
        <w:tc>
          <w:tcPr>
            <w:tcW w:w="962" w:type="dxa"/>
            <w:tcBorders>
              <w:top w:val="thinThickLargeGap" w:sz="24" w:space="0" w:color="auto"/>
            </w:tcBorders>
          </w:tcPr>
          <w:p w14:paraId="796C5D46" w14:textId="53164EE2" w:rsidR="00915CF4" w:rsidRPr="001D27B5" w:rsidRDefault="00915CF4" w:rsidP="00FA293D">
            <w:pPr>
              <w:spacing w:line="360" w:lineRule="auto"/>
              <w:jc w:val="center"/>
              <w:rPr>
                <w:b/>
              </w:rPr>
            </w:pPr>
            <w:r w:rsidRPr="00E92073">
              <w:t>-0.1</w:t>
            </w:r>
          </w:p>
        </w:tc>
        <w:tc>
          <w:tcPr>
            <w:tcW w:w="873" w:type="dxa"/>
            <w:tcBorders>
              <w:top w:val="thinThickLargeGap" w:sz="24" w:space="0" w:color="auto"/>
            </w:tcBorders>
          </w:tcPr>
          <w:p w14:paraId="4D433D6A" w14:textId="53386805" w:rsidR="00915CF4" w:rsidRPr="001D27B5" w:rsidRDefault="00915CF4" w:rsidP="00FA293D">
            <w:pPr>
              <w:spacing w:line="360" w:lineRule="auto"/>
              <w:jc w:val="center"/>
              <w:rPr>
                <w:b/>
              </w:rPr>
            </w:pPr>
            <w:r w:rsidRPr="00E92073">
              <w:t>0.0</w:t>
            </w:r>
          </w:p>
        </w:tc>
        <w:tc>
          <w:tcPr>
            <w:tcW w:w="859" w:type="dxa"/>
            <w:tcBorders>
              <w:top w:val="thinThickLargeGap" w:sz="24" w:space="0" w:color="auto"/>
            </w:tcBorders>
          </w:tcPr>
          <w:p w14:paraId="2797F66F" w14:textId="08A9C0B2" w:rsidR="00915CF4" w:rsidRPr="00A610D6" w:rsidRDefault="00915CF4" w:rsidP="00FA293D">
            <w:pPr>
              <w:spacing w:line="360" w:lineRule="auto"/>
              <w:jc w:val="center"/>
              <w:rPr>
                <w:b/>
              </w:rPr>
            </w:pPr>
            <w:r>
              <w:rPr>
                <w:b/>
              </w:rPr>
              <w:t>5.2</w:t>
            </w:r>
          </w:p>
        </w:tc>
        <w:tc>
          <w:tcPr>
            <w:tcW w:w="838" w:type="dxa"/>
            <w:tcBorders>
              <w:top w:val="thinThickLargeGap" w:sz="24" w:space="0" w:color="auto"/>
            </w:tcBorders>
          </w:tcPr>
          <w:p w14:paraId="0BD5BB85" w14:textId="34C5F03C" w:rsidR="00915CF4" w:rsidRPr="00A610D6" w:rsidRDefault="00915CF4" w:rsidP="00FA293D">
            <w:pPr>
              <w:spacing w:line="360" w:lineRule="auto"/>
              <w:jc w:val="center"/>
              <w:rPr>
                <w:b/>
              </w:rPr>
            </w:pPr>
            <w:r>
              <w:rPr>
                <w:b/>
              </w:rPr>
              <w:t>5.2</w:t>
            </w:r>
          </w:p>
        </w:tc>
      </w:tr>
      <w:tr w:rsidR="00915CF4" w14:paraId="11385B96" w14:textId="77777777" w:rsidTr="000B060E">
        <w:tc>
          <w:tcPr>
            <w:tcW w:w="2376" w:type="dxa"/>
            <w:vAlign w:val="bottom"/>
          </w:tcPr>
          <w:p w14:paraId="07FA3B25" w14:textId="74D0432C" w:rsidR="00915CF4" w:rsidRDefault="00915CF4" w:rsidP="00FA293D">
            <w:pPr>
              <w:spacing w:line="360" w:lineRule="auto"/>
            </w:pPr>
            <w:r>
              <w:t>Weight t</w:t>
            </w:r>
            <w:r w:rsidRPr="00731AFE">
              <w:t>empo</w:t>
            </w:r>
          </w:p>
        </w:tc>
        <w:tc>
          <w:tcPr>
            <w:tcW w:w="962" w:type="dxa"/>
          </w:tcPr>
          <w:p w14:paraId="25BBC107" w14:textId="289DF667" w:rsidR="00915CF4" w:rsidRDefault="00915CF4" w:rsidP="00FA293D">
            <w:pPr>
              <w:spacing w:line="360" w:lineRule="auto"/>
              <w:jc w:val="center"/>
            </w:pPr>
            <w:r w:rsidRPr="00E92073">
              <w:t>-0.</w:t>
            </w:r>
            <w:r>
              <w:t>5</w:t>
            </w:r>
          </w:p>
        </w:tc>
        <w:tc>
          <w:tcPr>
            <w:tcW w:w="873" w:type="dxa"/>
          </w:tcPr>
          <w:p w14:paraId="2EE8E111" w14:textId="4F02A7A2" w:rsidR="00915CF4" w:rsidRDefault="00915CF4" w:rsidP="00FA293D">
            <w:pPr>
              <w:spacing w:line="360" w:lineRule="auto"/>
              <w:jc w:val="center"/>
            </w:pPr>
            <w:r w:rsidRPr="00E92073">
              <w:t>-0.</w:t>
            </w:r>
            <w:r>
              <w:t>1</w:t>
            </w:r>
          </w:p>
        </w:tc>
        <w:tc>
          <w:tcPr>
            <w:tcW w:w="859" w:type="dxa"/>
          </w:tcPr>
          <w:p w14:paraId="370F1381" w14:textId="30239CB3" w:rsidR="00915CF4" w:rsidRPr="0067539C" w:rsidRDefault="00915CF4" w:rsidP="00FA293D">
            <w:pPr>
              <w:spacing w:line="360" w:lineRule="auto"/>
              <w:jc w:val="center"/>
            </w:pPr>
            <w:r w:rsidRPr="0067539C">
              <w:t>-2.2</w:t>
            </w:r>
          </w:p>
        </w:tc>
        <w:tc>
          <w:tcPr>
            <w:tcW w:w="838" w:type="dxa"/>
          </w:tcPr>
          <w:p w14:paraId="586C1CE5" w14:textId="5C5D0E26" w:rsidR="00915CF4" w:rsidRPr="0067539C" w:rsidRDefault="00915CF4" w:rsidP="00FA293D">
            <w:pPr>
              <w:spacing w:line="360" w:lineRule="auto"/>
              <w:jc w:val="center"/>
              <w:rPr>
                <w:b/>
              </w:rPr>
            </w:pPr>
            <w:r w:rsidRPr="0067539C">
              <w:rPr>
                <w:b/>
              </w:rPr>
              <w:t>-2.5</w:t>
            </w:r>
          </w:p>
        </w:tc>
      </w:tr>
      <w:tr w:rsidR="00915CF4" w14:paraId="2D9990D3" w14:textId="77777777" w:rsidTr="000B060E">
        <w:tc>
          <w:tcPr>
            <w:tcW w:w="2376" w:type="dxa"/>
            <w:tcBorders>
              <w:bottom w:val="thinThickLargeGap" w:sz="24" w:space="0" w:color="auto"/>
            </w:tcBorders>
            <w:vAlign w:val="bottom"/>
          </w:tcPr>
          <w:p w14:paraId="3A1E3613" w14:textId="4F565AD7" w:rsidR="00915CF4" w:rsidRDefault="00915CF4" w:rsidP="00FA293D">
            <w:pPr>
              <w:spacing w:line="360" w:lineRule="auto"/>
            </w:pPr>
            <w:r>
              <w:t>Weight v</w:t>
            </w:r>
            <w:r w:rsidRPr="00731AFE">
              <w:t>elocity</w:t>
            </w:r>
          </w:p>
        </w:tc>
        <w:tc>
          <w:tcPr>
            <w:tcW w:w="962" w:type="dxa"/>
            <w:tcBorders>
              <w:bottom w:val="thinThickLargeGap" w:sz="24" w:space="0" w:color="auto"/>
            </w:tcBorders>
          </w:tcPr>
          <w:p w14:paraId="340D53AA" w14:textId="6FACBE76" w:rsidR="00915CF4" w:rsidRDefault="00915CF4" w:rsidP="00FA293D">
            <w:pPr>
              <w:spacing w:line="360" w:lineRule="auto"/>
              <w:jc w:val="center"/>
            </w:pPr>
            <w:r w:rsidRPr="00E92073">
              <w:t>0.</w:t>
            </w:r>
            <w:r>
              <w:t>5</w:t>
            </w:r>
          </w:p>
        </w:tc>
        <w:tc>
          <w:tcPr>
            <w:tcW w:w="873" w:type="dxa"/>
            <w:tcBorders>
              <w:bottom w:val="thinThickLargeGap" w:sz="24" w:space="0" w:color="auto"/>
            </w:tcBorders>
          </w:tcPr>
          <w:p w14:paraId="7E4F75A6" w14:textId="55A082C5" w:rsidR="00915CF4" w:rsidRDefault="00915CF4" w:rsidP="00FA293D">
            <w:pPr>
              <w:spacing w:line="360" w:lineRule="auto"/>
              <w:jc w:val="center"/>
            </w:pPr>
            <w:r w:rsidRPr="00E92073">
              <w:t>-0.3</w:t>
            </w:r>
          </w:p>
        </w:tc>
        <w:tc>
          <w:tcPr>
            <w:tcW w:w="859" w:type="dxa"/>
            <w:tcBorders>
              <w:bottom w:val="thinThickLargeGap" w:sz="24" w:space="0" w:color="auto"/>
            </w:tcBorders>
          </w:tcPr>
          <w:p w14:paraId="496159CA" w14:textId="55D992FA" w:rsidR="00915CF4" w:rsidRPr="006F1F4B" w:rsidRDefault="00915CF4" w:rsidP="00FA293D">
            <w:pPr>
              <w:spacing w:line="360" w:lineRule="auto"/>
              <w:jc w:val="center"/>
              <w:rPr>
                <w:b/>
              </w:rPr>
            </w:pPr>
            <w:r w:rsidRPr="006F1F4B">
              <w:rPr>
                <w:b/>
              </w:rPr>
              <w:t>-2.7</w:t>
            </w:r>
          </w:p>
        </w:tc>
        <w:tc>
          <w:tcPr>
            <w:tcW w:w="838" w:type="dxa"/>
            <w:tcBorders>
              <w:bottom w:val="thinThickLargeGap" w:sz="24" w:space="0" w:color="auto"/>
            </w:tcBorders>
          </w:tcPr>
          <w:p w14:paraId="36BE7738" w14:textId="0D2E9E6E" w:rsidR="00915CF4" w:rsidRPr="0067539C" w:rsidRDefault="00915CF4" w:rsidP="00FA293D">
            <w:pPr>
              <w:spacing w:line="360" w:lineRule="auto"/>
              <w:jc w:val="center"/>
              <w:rPr>
                <w:b/>
              </w:rPr>
            </w:pPr>
            <w:r w:rsidRPr="0067539C">
              <w:rPr>
                <w:b/>
              </w:rPr>
              <w:t>-2.9</w:t>
            </w:r>
          </w:p>
        </w:tc>
      </w:tr>
      <w:tr w:rsidR="00915CF4" w:rsidRPr="00E2131B" w14:paraId="3F4E6338" w14:textId="77777777" w:rsidTr="000B060E">
        <w:tc>
          <w:tcPr>
            <w:tcW w:w="2376" w:type="dxa"/>
            <w:tcBorders>
              <w:top w:val="thinThickLargeGap" w:sz="24" w:space="0" w:color="auto"/>
            </w:tcBorders>
          </w:tcPr>
          <w:p w14:paraId="2C95F10D" w14:textId="77777777" w:rsidR="00915CF4" w:rsidRPr="00E2131B" w:rsidRDefault="00915CF4" w:rsidP="00FA293D">
            <w:pPr>
              <w:spacing w:line="360" w:lineRule="auto"/>
            </w:pPr>
            <w:r w:rsidRPr="00E2131B">
              <w:t>Female sex</w:t>
            </w:r>
          </w:p>
        </w:tc>
        <w:tc>
          <w:tcPr>
            <w:tcW w:w="962" w:type="dxa"/>
            <w:tcBorders>
              <w:top w:val="thinThickLargeGap" w:sz="24" w:space="0" w:color="auto"/>
            </w:tcBorders>
          </w:tcPr>
          <w:p w14:paraId="0F4D3899" w14:textId="01ABC2ED" w:rsidR="00915CF4" w:rsidRPr="00E2131B" w:rsidRDefault="00915CF4" w:rsidP="00FA293D">
            <w:pPr>
              <w:spacing w:line="360" w:lineRule="auto"/>
              <w:jc w:val="center"/>
            </w:pPr>
            <w:r>
              <w:t>-15</w:t>
            </w:r>
          </w:p>
        </w:tc>
        <w:tc>
          <w:tcPr>
            <w:tcW w:w="873" w:type="dxa"/>
            <w:tcBorders>
              <w:top w:val="thinThickLargeGap" w:sz="24" w:space="0" w:color="auto"/>
            </w:tcBorders>
          </w:tcPr>
          <w:p w14:paraId="2080F3E4" w14:textId="77C9A0E6" w:rsidR="00915CF4" w:rsidRPr="00E2131B" w:rsidRDefault="00915CF4" w:rsidP="00FA293D">
            <w:pPr>
              <w:spacing w:line="360" w:lineRule="auto"/>
              <w:jc w:val="center"/>
            </w:pPr>
            <w:r w:rsidRPr="00E92073">
              <w:t>-4.</w:t>
            </w:r>
            <w:r>
              <w:t>1</w:t>
            </w:r>
          </w:p>
        </w:tc>
        <w:tc>
          <w:tcPr>
            <w:tcW w:w="859" w:type="dxa"/>
            <w:tcBorders>
              <w:top w:val="thinThickLargeGap" w:sz="24" w:space="0" w:color="auto"/>
            </w:tcBorders>
          </w:tcPr>
          <w:p w14:paraId="0E192F0C" w14:textId="6A1620A2" w:rsidR="00915CF4" w:rsidRPr="00E2131B" w:rsidRDefault="00915CF4" w:rsidP="00FA293D">
            <w:pPr>
              <w:spacing w:line="360" w:lineRule="auto"/>
              <w:jc w:val="center"/>
            </w:pPr>
            <w:r>
              <w:t>-47</w:t>
            </w:r>
          </w:p>
        </w:tc>
        <w:tc>
          <w:tcPr>
            <w:tcW w:w="838" w:type="dxa"/>
            <w:tcBorders>
              <w:top w:val="thinThickLargeGap" w:sz="24" w:space="0" w:color="auto"/>
            </w:tcBorders>
          </w:tcPr>
          <w:p w14:paraId="772EA231" w14:textId="1325E682" w:rsidR="00915CF4" w:rsidRPr="00E2131B" w:rsidRDefault="00915CF4" w:rsidP="00FA293D">
            <w:pPr>
              <w:spacing w:line="360" w:lineRule="auto"/>
              <w:jc w:val="center"/>
            </w:pPr>
            <w:r w:rsidRPr="00E92073">
              <w:t>-</w:t>
            </w:r>
            <w:r>
              <w:t>11</w:t>
            </w:r>
          </w:p>
        </w:tc>
      </w:tr>
      <w:tr w:rsidR="00915CF4" w14:paraId="3D6B852B" w14:textId="77777777" w:rsidTr="000B060E">
        <w:tc>
          <w:tcPr>
            <w:tcW w:w="2376" w:type="dxa"/>
          </w:tcPr>
          <w:p w14:paraId="7755C6FD" w14:textId="23745317" w:rsidR="00915CF4" w:rsidRDefault="00915CF4" w:rsidP="00FA293D">
            <w:pPr>
              <w:spacing w:line="360" w:lineRule="auto"/>
            </w:pPr>
            <w:r>
              <w:t>Height @ 60-64</w:t>
            </w:r>
          </w:p>
        </w:tc>
        <w:tc>
          <w:tcPr>
            <w:tcW w:w="962" w:type="dxa"/>
          </w:tcPr>
          <w:p w14:paraId="30BFDE08" w14:textId="77777777" w:rsidR="00915CF4" w:rsidRDefault="00915CF4" w:rsidP="00FA293D">
            <w:pPr>
              <w:spacing w:line="360" w:lineRule="auto"/>
              <w:jc w:val="center"/>
            </w:pPr>
          </w:p>
        </w:tc>
        <w:tc>
          <w:tcPr>
            <w:tcW w:w="873" w:type="dxa"/>
          </w:tcPr>
          <w:p w14:paraId="4BB5B824" w14:textId="7CFABADB" w:rsidR="00915CF4" w:rsidRPr="00E2131B" w:rsidRDefault="00915CF4" w:rsidP="00FA293D">
            <w:pPr>
              <w:spacing w:line="360" w:lineRule="auto"/>
              <w:jc w:val="center"/>
            </w:pPr>
            <w:r w:rsidRPr="00E36F62">
              <w:t>-0.</w:t>
            </w:r>
            <w:r>
              <w:t>4</w:t>
            </w:r>
          </w:p>
        </w:tc>
        <w:tc>
          <w:tcPr>
            <w:tcW w:w="859" w:type="dxa"/>
          </w:tcPr>
          <w:p w14:paraId="156611C0" w14:textId="00C6D9E7" w:rsidR="00915CF4" w:rsidRPr="00E2131B" w:rsidRDefault="00915CF4" w:rsidP="00FA293D">
            <w:pPr>
              <w:spacing w:line="360" w:lineRule="auto"/>
              <w:jc w:val="center"/>
            </w:pPr>
          </w:p>
        </w:tc>
        <w:tc>
          <w:tcPr>
            <w:tcW w:w="838" w:type="dxa"/>
          </w:tcPr>
          <w:p w14:paraId="07C3AFF8" w14:textId="39DF62CA" w:rsidR="00915CF4" w:rsidRPr="00E2131B" w:rsidRDefault="00915CF4" w:rsidP="00FA293D">
            <w:pPr>
              <w:spacing w:line="360" w:lineRule="auto"/>
              <w:jc w:val="center"/>
            </w:pPr>
            <w:r>
              <w:t>4</w:t>
            </w:r>
            <w:r w:rsidRPr="00E36F62">
              <w:t>.0</w:t>
            </w:r>
          </w:p>
        </w:tc>
      </w:tr>
      <w:tr w:rsidR="00915CF4" w14:paraId="5E3588FA" w14:textId="77777777" w:rsidTr="000B060E">
        <w:tc>
          <w:tcPr>
            <w:tcW w:w="2376" w:type="dxa"/>
            <w:tcBorders>
              <w:bottom w:val="thinThickLargeGap" w:sz="24" w:space="0" w:color="auto"/>
            </w:tcBorders>
          </w:tcPr>
          <w:p w14:paraId="60E097E3" w14:textId="40A46AF4" w:rsidR="00915CF4" w:rsidRDefault="00915CF4" w:rsidP="00FA293D">
            <w:pPr>
              <w:spacing w:line="360" w:lineRule="auto"/>
            </w:pPr>
            <w:r>
              <w:t>Weight @ 60-64</w:t>
            </w:r>
          </w:p>
        </w:tc>
        <w:tc>
          <w:tcPr>
            <w:tcW w:w="962" w:type="dxa"/>
            <w:tcBorders>
              <w:bottom w:val="thinThickLargeGap" w:sz="24" w:space="0" w:color="auto"/>
            </w:tcBorders>
          </w:tcPr>
          <w:p w14:paraId="232FD46E" w14:textId="77777777" w:rsidR="00915CF4" w:rsidRDefault="00915CF4" w:rsidP="00FA293D">
            <w:pPr>
              <w:spacing w:line="360" w:lineRule="auto"/>
              <w:jc w:val="center"/>
            </w:pPr>
          </w:p>
        </w:tc>
        <w:tc>
          <w:tcPr>
            <w:tcW w:w="873" w:type="dxa"/>
            <w:tcBorders>
              <w:bottom w:val="thinThickLargeGap" w:sz="24" w:space="0" w:color="auto"/>
            </w:tcBorders>
          </w:tcPr>
          <w:p w14:paraId="7CF54830" w14:textId="5F4AA8D1" w:rsidR="00915CF4" w:rsidRPr="00E2131B" w:rsidRDefault="00915CF4" w:rsidP="00FA293D">
            <w:pPr>
              <w:spacing w:line="360" w:lineRule="auto"/>
              <w:jc w:val="center"/>
            </w:pPr>
            <w:r w:rsidRPr="00E36F62">
              <w:t>4.6</w:t>
            </w:r>
          </w:p>
        </w:tc>
        <w:tc>
          <w:tcPr>
            <w:tcW w:w="859" w:type="dxa"/>
            <w:tcBorders>
              <w:bottom w:val="thinThickLargeGap" w:sz="24" w:space="0" w:color="auto"/>
            </w:tcBorders>
          </w:tcPr>
          <w:p w14:paraId="68DF5D89" w14:textId="4F606820" w:rsidR="00915CF4" w:rsidRPr="00E2131B" w:rsidRDefault="00915CF4" w:rsidP="00FA293D">
            <w:pPr>
              <w:spacing w:line="360" w:lineRule="auto"/>
              <w:jc w:val="center"/>
            </w:pPr>
          </w:p>
        </w:tc>
        <w:tc>
          <w:tcPr>
            <w:tcW w:w="838" w:type="dxa"/>
            <w:tcBorders>
              <w:bottom w:val="thinThickLargeGap" w:sz="24" w:space="0" w:color="auto"/>
            </w:tcBorders>
          </w:tcPr>
          <w:p w14:paraId="5C143399" w14:textId="3008CD7D" w:rsidR="00915CF4" w:rsidRPr="00E2131B" w:rsidRDefault="00915CF4" w:rsidP="00FA293D">
            <w:pPr>
              <w:spacing w:line="360" w:lineRule="auto"/>
              <w:jc w:val="center"/>
            </w:pPr>
            <w:r w:rsidRPr="00E36F62">
              <w:t>2.</w:t>
            </w:r>
            <w:r>
              <w:t>9</w:t>
            </w:r>
          </w:p>
        </w:tc>
      </w:tr>
      <w:tr w:rsidR="00915CF4" w14:paraId="65184472" w14:textId="77777777" w:rsidTr="000B060E">
        <w:tc>
          <w:tcPr>
            <w:tcW w:w="2376" w:type="dxa"/>
            <w:tcBorders>
              <w:top w:val="thinThickLargeGap" w:sz="24" w:space="0" w:color="auto"/>
            </w:tcBorders>
          </w:tcPr>
          <w:p w14:paraId="166038E6" w14:textId="1B75CF6D" w:rsidR="00915CF4" w:rsidRPr="00A610D6" w:rsidRDefault="00915CF4" w:rsidP="00FA293D">
            <w:pPr>
              <w:spacing w:line="360" w:lineRule="auto"/>
            </w:pPr>
            <w:r>
              <w:t>Adjusted R</w:t>
            </w:r>
            <w:r>
              <w:rPr>
                <w:vertAlign w:val="superscript"/>
              </w:rPr>
              <w:t>2</w:t>
            </w:r>
            <w:r>
              <w:t xml:space="preserve"> (%)</w:t>
            </w:r>
          </w:p>
        </w:tc>
        <w:tc>
          <w:tcPr>
            <w:tcW w:w="962" w:type="dxa"/>
            <w:tcBorders>
              <w:top w:val="thinThickLargeGap" w:sz="24" w:space="0" w:color="auto"/>
            </w:tcBorders>
          </w:tcPr>
          <w:p w14:paraId="04739A7D" w14:textId="3FF61AC7" w:rsidR="00915CF4" w:rsidRDefault="00915CF4" w:rsidP="00FA293D">
            <w:pPr>
              <w:spacing w:line="360" w:lineRule="auto"/>
              <w:jc w:val="center"/>
            </w:pPr>
            <w:r w:rsidRPr="0013626E">
              <w:t>1</w:t>
            </w:r>
            <w:r>
              <w:t>5.9</w:t>
            </w:r>
          </w:p>
        </w:tc>
        <w:tc>
          <w:tcPr>
            <w:tcW w:w="873" w:type="dxa"/>
            <w:tcBorders>
              <w:top w:val="thinThickLargeGap" w:sz="24" w:space="0" w:color="auto"/>
            </w:tcBorders>
          </w:tcPr>
          <w:p w14:paraId="61FA5319" w14:textId="5F6E1B6F" w:rsidR="00915CF4" w:rsidRPr="00E36F62" w:rsidRDefault="00915CF4" w:rsidP="00FA293D">
            <w:pPr>
              <w:spacing w:line="360" w:lineRule="auto"/>
              <w:jc w:val="center"/>
            </w:pPr>
            <w:r w:rsidRPr="0013626E">
              <w:t>17</w:t>
            </w:r>
            <w:r>
              <w:t>.1</w:t>
            </w:r>
          </w:p>
        </w:tc>
        <w:tc>
          <w:tcPr>
            <w:tcW w:w="859" w:type="dxa"/>
            <w:tcBorders>
              <w:top w:val="thinThickLargeGap" w:sz="24" w:space="0" w:color="auto"/>
            </w:tcBorders>
          </w:tcPr>
          <w:p w14:paraId="5B52CDEE" w14:textId="2A423494" w:rsidR="00915CF4" w:rsidRPr="00E2131B" w:rsidRDefault="00915CF4" w:rsidP="00FA293D">
            <w:pPr>
              <w:spacing w:line="360" w:lineRule="auto"/>
              <w:jc w:val="center"/>
            </w:pPr>
            <w:r>
              <w:t xml:space="preserve">65.8 </w:t>
            </w:r>
          </w:p>
        </w:tc>
        <w:tc>
          <w:tcPr>
            <w:tcW w:w="838" w:type="dxa"/>
            <w:tcBorders>
              <w:top w:val="thinThickLargeGap" w:sz="24" w:space="0" w:color="auto"/>
            </w:tcBorders>
          </w:tcPr>
          <w:p w14:paraId="12B31A3A" w14:textId="630701DE" w:rsidR="00915CF4" w:rsidRPr="00E36F62" w:rsidRDefault="00915CF4" w:rsidP="00FA293D">
            <w:pPr>
              <w:spacing w:line="360" w:lineRule="auto"/>
              <w:jc w:val="center"/>
            </w:pPr>
            <w:r>
              <w:t>66.4</w:t>
            </w:r>
          </w:p>
        </w:tc>
      </w:tr>
      <w:tr w:rsidR="00915CF4" w14:paraId="1F3E90CB" w14:textId="77777777" w:rsidTr="000B060E">
        <w:tc>
          <w:tcPr>
            <w:tcW w:w="2376" w:type="dxa"/>
          </w:tcPr>
          <w:p w14:paraId="1ACA6E51" w14:textId="7979ED97" w:rsidR="00915CF4" w:rsidRPr="00F65C0C" w:rsidRDefault="00915CF4" w:rsidP="00FA293D">
            <w:pPr>
              <w:spacing w:line="360" w:lineRule="auto"/>
              <w:rPr>
                <w:vertAlign w:val="superscript"/>
              </w:rPr>
            </w:pPr>
            <w:r>
              <w:t>Growth impact (%)</w:t>
            </w:r>
            <w:r>
              <w:rPr>
                <w:vertAlign w:val="superscript"/>
              </w:rPr>
              <w:t>5</w:t>
            </w:r>
          </w:p>
        </w:tc>
        <w:tc>
          <w:tcPr>
            <w:tcW w:w="962" w:type="dxa"/>
          </w:tcPr>
          <w:p w14:paraId="62F6C81B" w14:textId="4FDDBB9F" w:rsidR="00915CF4" w:rsidRDefault="00915CF4" w:rsidP="00FA293D">
            <w:pPr>
              <w:spacing w:line="360" w:lineRule="auto"/>
              <w:jc w:val="center"/>
            </w:pPr>
            <w:r w:rsidRPr="0013626E">
              <w:t>17</w:t>
            </w:r>
            <w:r>
              <w:t>.</w:t>
            </w:r>
            <w:r w:rsidRPr="0013626E">
              <w:t>5</w:t>
            </w:r>
          </w:p>
        </w:tc>
        <w:tc>
          <w:tcPr>
            <w:tcW w:w="873" w:type="dxa"/>
          </w:tcPr>
          <w:p w14:paraId="306793DE" w14:textId="78F4B1D3" w:rsidR="00915CF4" w:rsidRPr="00E36F62" w:rsidRDefault="00915CF4" w:rsidP="00FA293D">
            <w:pPr>
              <w:spacing w:line="360" w:lineRule="auto"/>
              <w:jc w:val="center"/>
            </w:pPr>
            <w:r w:rsidRPr="0013626E">
              <w:t>17</w:t>
            </w:r>
            <w:r>
              <w:t>.9</w:t>
            </w:r>
          </w:p>
        </w:tc>
        <w:tc>
          <w:tcPr>
            <w:tcW w:w="859" w:type="dxa"/>
          </w:tcPr>
          <w:p w14:paraId="10A0803F" w14:textId="04494ADB" w:rsidR="00915CF4" w:rsidRPr="00E2131B" w:rsidRDefault="00915CF4" w:rsidP="00FA293D">
            <w:pPr>
              <w:spacing w:line="360" w:lineRule="auto"/>
              <w:jc w:val="center"/>
            </w:pPr>
            <w:r w:rsidRPr="0013626E">
              <w:t>2</w:t>
            </w:r>
            <w:r>
              <w:t>5.8</w:t>
            </w:r>
          </w:p>
        </w:tc>
        <w:tc>
          <w:tcPr>
            <w:tcW w:w="838" w:type="dxa"/>
          </w:tcPr>
          <w:p w14:paraId="7864A722" w14:textId="320D0C4F" w:rsidR="00915CF4" w:rsidRPr="00E36F62" w:rsidRDefault="00915CF4" w:rsidP="00FA293D">
            <w:pPr>
              <w:spacing w:line="360" w:lineRule="auto"/>
              <w:jc w:val="center"/>
            </w:pPr>
            <w:r w:rsidRPr="0013626E">
              <w:t>15</w:t>
            </w:r>
            <w:r>
              <w:t>.3</w:t>
            </w:r>
          </w:p>
        </w:tc>
      </w:tr>
    </w:tbl>
    <w:p w14:paraId="3077F02A" w14:textId="7FAF41D5" w:rsidR="00E2131B" w:rsidRDefault="00F73A98" w:rsidP="001D27B5">
      <w:pPr>
        <w:tabs>
          <w:tab w:val="left" w:pos="1959"/>
          <w:tab w:val="left" w:pos="2921"/>
          <w:tab w:val="left" w:pos="3755"/>
          <w:tab w:val="left" w:pos="4717"/>
          <w:tab w:val="left" w:pos="5637"/>
          <w:tab w:val="left" w:pos="6599"/>
        </w:tabs>
      </w:pPr>
      <w:r w:rsidRPr="00F73A98">
        <w:rPr>
          <w:vertAlign w:val="superscript"/>
        </w:rPr>
        <w:t>1</w:t>
      </w:r>
      <w:r>
        <w:rPr>
          <w:b/>
        </w:rPr>
        <w:t xml:space="preserve"> </w:t>
      </w:r>
      <w:r w:rsidRPr="00F73A98">
        <w:t>Model</w:t>
      </w:r>
      <w:r>
        <w:t xml:space="preserve"> 1: SITAR </w:t>
      </w:r>
      <w:r w:rsidR="00E2131B">
        <w:t xml:space="preserve">height and weight </w:t>
      </w:r>
      <w:r>
        <w:t>parameters</w:t>
      </w:r>
      <w:r w:rsidR="00E2131B">
        <w:t xml:space="preserve"> plus sex</w:t>
      </w:r>
    </w:p>
    <w:p w14:paraId="49746171" w14:textId="63E912BA" w:rsidR="00F73A98" w:rsidRDefault="00E2131B" w:rsidP="001D27B5">
      <w:pPr>
        <w:tabs>
          <w:tab w:val="left" w:pos="1959"/>
          <w:tab w:val="left" w:pos="2921"/>
          <w:tab w:val="left" w:pos="3755"/>
          <w:tab w:val="left" w:pos="4717"/>
          <w:tab w:val="left" w:pos="5637"/>
          <w:tab w:val="left" w:pos="6599"/>
        </w:tabs>
      </w:pPr>
      <w:r w:rsidRPr="00E2131B">
        <w:rPr>
          <w:vertAlign w:val="superscript"/>
        </w:rPr>
        <w:t>2</w:t>
      </w:r>
      <w:r>
        <w:t xml:space="preserve"> M</w:t>
      </w:r>
      <w:r w:rsidR="00F73A98">
        <w:t xml:space="preserve">odel 2: as model 1 plus height and weight at age </w:t>
      </w:r>
      <w:r w:rsidR="004F45D9">
        <w:t>60-</w:t>
      </w:r>
      <w:r w:rsidR="00F73A98">
        <w:t>64</w:t>
      </w:r>
    </w:p>
    <w:p w14:paraId="08DE599E" w14:textId="108E1EC3" w:rsidR="00F73A98" w:rsidRDefault="00E2131B" w:rsidP="001D27B5">
      <w:pPr>
        <w:tabs>
          <w:tab w:val="left" w:pos="1959"/>
          <w:tab w:val="left" w:pos="2921"/>
          <w:tab w:val="left" w:pos="3755"/>
          <w:tab w:val="left" w:pos="4717"/>
          <w:tab w:val="left" w:pos="5637"/>
          <w:tab w:val="left" w:pos="6599"/>
        </w:tabs>
      </w:pPr>
      <w:r>
        <w:rPr>
          <w:vertAlign w:val="superscript"/>
        </w:rPr>
        <w:t>3</w:t>
      </w:r>
      <w:r w:rsidR="00F73A98">
        <w:t xml:space="preserve"> Bone outcomes, height and weight</w:t>
      </w:r>
      <w:r>
        <w:t xml:space="preserve"> are</w:t>
      </w:r>
      <w:r w:rsidR="00F73A98">
        <w:t xml:space="preserve"> all log-transformed</w:t>
      </w:r>
    </w:p>
    <w:p w14:paraId="32E96DE5" w14:textId="10CA77F6" w:rsidR="00F73A98" w:rsidRDefault="00E2131B" w:rsidP="001D27B5">
      <w:pPr>
        <w:tabs>
          <w:tab w:val="left" w:pos="1959"/>
          <w:tab w:val="left" w:pos="2921"/>
          <w:tab w:val="left" w:pos="3755"/>
          <w:tab w:val="left" w:pos="4717"/>
          <w:tab w:val="left" w:pos="5637"/>
          <w:tab w:val="left" w:pos="6599"/>
        </w:tabs>
      </w:pPr>
      <w:r>
        <w:rPr>
          <w:vertAlign w:val="superscript"/>
        </w:rPr>
        <w:t>4</w:t>
      </w:r>
      <w:r w:rsidR="00F73A98" w:rsidRPr="00F73A98">
        <w:t xml:space="preserve"> </w:t>
      </w:r>
      <w:r>
        <w:t>SITAR parameter</w:t>
      </w:r>
      <w:r w:rsidR="00F73A98">
        <w:t xml:space="preserve"> coe</w:t>
      </w:r>
      <w:r w:rsidR="00F73A98" w:rsidRPr="00F73A98">
        <w:t>fficients</w:t>
      </w:r>
      <w:r w:rsidR="00F73A98">
        <w:t xml:space="preserve"> significant at </w:t>
      </w:r>
      <w:r w:rsidR="00F73A98" w:rsidRPr="00915CF4">
        <w:rPr>
          <w:i/>
        </w:rPr>
        <w:t>P</w:t>
      </w:r>
      <w:r w:rsidR="00F73A98">
        <w:t xml:space="preserve"> &lt; 0.02 are shown in bold</w:t>
      </w:r>
    </w:p>
    <w:p w14:paraId="559CA9A6" w14:textId="081213C2" w:rsidR="00F65C0C" w:rsidRDefault="00F65C0C" w:rsidP="001D27B5">
      <w:pPr>
        <w:tabs>
          <w:tab w:val="left" w:pos="1959"/>
          <w:tab w:val="left" w:pos="2921"/>
          <w:tab w:val="left" w:pos="3755"/>
          <w:tab w:val="left" w:pos="4717"/>
          <w:tab w:val="left" w:pos="5637"/>
          <w:tab w:val="left" w:pos="6599"/>
        </w:tabs>
      </w:pPr>
      <w:r w:rsidRPr="00F65C0C">
        <w:rPr>
          <w:vertAlign w:val="superscript"/>
        </w:rPr>
        <w:t>5</w:t>
      </w:r>
      <w:r>
        <w:t xml:space="preserve"> </w:t>
      </w:r>
      <w:r w:rsidR="004443B9">
        <w:t>Impact</w:t>
      </w:r>
      <w:r>
        <w:t xml:space="preserve"> on outcome attributable to growth pattern – see text</w:t>
      </w:r>
    </w:p>
    <w:p w14:paraId="56E1D9DF" w14:textId="35CD4429" w:rsidR="00A94B20" w:rsidRDefault="00A94B20" w:rsidP="00A94B20">
      <w:pPr>
        <w:pStyle w:val="Heading2"/>
        <w:pageBreakBefore/>
      </w:pPr>
      <w:r>
        <w:lastRenderedPageBreak/>
        <w:t>Figure 1</w:t>
      </w:r>
    </w:p>
    <w:p w14:paraId="31A03EE9" w14:textId="149C1D19" w:rsidR="00A94B20" w:rsidRDefault="00A94B20" w:rsidP="00A94B20">
      <w:r>
        <w:rPr>
          <w:noProof/>
          <w:lang w:eastAsia="en-GB"/>
        </w:rPr>
        <w:drawing>
          <wp:inline distT="0" distB="0" distL="0" distR="0" wp14:anchorId="44150E97" wp14:editId="5FB270F8">
            <wp:extent cx="5755640" cy="5755640"/>
            <wp:effectExtent l="0" t="0" r="10160" b="1016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jpg"/>
                    <pic:cNvPicPr/>
                  </pic:nvPicPr>
                  <pic:blipFill>
                    <a:blip r:embed="rId36">
                      <a:extLst>
                        <a:ext uri="{28A0092B-C50C-407E-A947-70E740481C1C}">
                          <a14:useLocalDpi xmlns:a14="http://schemas.microsoft.com/office/drawing/2010/main" val="0"/>
                        </a:ext>
                      </a:extLst>
                    </a:blip>
                    <a:stretch>
                      <a:fillRect/>
                    </a:stretch>
                  </pic:blipFill>
                  <pic:spPr>
                    <a:xfrm>
                      <a:off x="0" y="0"/>
                      <a:ext cx="5755640" cy="5755640"/>
                    </a:xfrm>
                    <a:prstGeom prst="rect">
                      <a:avLst/>
                    </a:prstGeom>
                  </pic:spPr>
                </pic:pic>
              </a:graphicData>
            </a:graphic>
          </wp:inline>
        </w:drawing>
      </w:r>
    </w:p>
    <w:p w14:paraId="693D82BE" w14:textId="5CE47EF7" w:rsidR="00A94B20" w:rsidRDefault="00A94B20" w:rsidP="00A94B20">
      <w:r>
        <w:t>Figure 1. Mean NSHD growth curves as estimated by SITAR: height (above) and weight (below) in boys (left) and girls (right), estimated alone (dashed lines) or jointly with ALSPAC (solid lines).</w:t>
      </w:r>
    </w:p>
    <w:p w14:paraId="731D954D" w14:textId="50F59452" w:rsidR="00A94B20" w:rsidRDefault="00A94B20" w:rsidP="00A94B20">
      <w:pPr>
        <w:pStyle w:val="Heading2"/>
        <w:pageBreakBefore/>
      </w:pPr>
      <w:r>
        <w:lastRenderedPageBreak/>
        <w:t>Figure 2</w:t>
      </w:r>
    </w:p>
    <w:p w14:paraId="2CACA465" w14:textId="77777777" w:rsidR="00A94B20" w:rsidRDefault="00A94B20" w:rsidP="00A94B20">
      <w:r>
        <w:rPr>
          <w:noProof/>
          <w:lang w:eastAsia="en-GB"/>
        </w:rPr>
        <w:drawing>
          <wp:inline distT="0" distB="0" distL="0" distR="0" wp14:anchorId="7DBF2246" wp14:editId="33C1CB9A">
            <wp:extent cx="5755640" cy="5755640"/>
            <wp:effectExtent l="0" t="0" r="10160" b="1016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jpg"/>
                    <pic:cNvPicPr/>
                  </pic:nvPicPr>
                  <pic:blipFill>
                    <a:blip r:embed="rId37">
                      <a:extLst>
                        <a:ext uri="{28A0092B-C50C-407E-A947-70E740481C1C}">
                          <a14:useLocalDpi xmlns:a14="http://schemas.microsoft.com/office/drawing/2010/main" val="0"/>
                        </a:ext>
                      </a:extLst>
                    </a:blip>
                    <a:stretch>
                      <a:fillRect/>
                    </a:stretch>
                  </pic:blipFill>
                  <pic:spPr>
                    <a:xfrm>
                      <a:off x="0" y="0"/>
                      <a:ext cx="5755640" cy="5755640"/>
                    </a:xfrm>
                    <a:prstGeom prst="rect">
                      <a:avLst/>
                    </a:prstGeom>
                  </pic:spPr>
                </pic:pic>
              </a:graphicData>
            </a:graphic>
          </wp:inline>
        </w:drawing>
      </w:r>
    </w:p>
    <w:p w14:paraId="7847F69C" w14:textId="34D9F401" w:rsidR="00A94B20" w:rsidRPr="00A94B20" w:rsidRDefault="00A94B20" w:rsidP="00A94B20">
      <w:r>
        <w:t xml:space="preserve">Figure 2. </w:t>
      </w:r>
      <w:bookmarkStart w:id="68" w:name="OLE_LINK63"/>
      <w:bookmarkStart w:id="69" w:name="OLE_LINK64"/>
      <w:r>
        <w:t>Raw data (height above, weight below, boys left, girls right) for NSHD (black) and ALSPAC (gray), and jointly fitted SITAR growth curves for the two cohorts</w:t>
      </w:r>
      <w:r w:rsidR="00606DB9">
        <w:t xml:space="preserve"> (ALSPAC ending at age 20</w:t>
      </w:r>
      <w:r w:rsidR="00967C87">
        <w:t xml:space="preserve"> and NSHD at age 26)</w:t>
      </w:r>
      <w:r>
        <w:t>.</w:t>
      </w:r>
      <w:bookmarkEnd w:id="68"/>
      <w:bookmarkEnd w:id="69"/>
    </w:p>
    <w:p w14:paraId="743AE561" w14:textId="5C01A40C" w:rsidR="00D05DE8" w:rsidRDefault="00D05DE8" w:rsidP="00D40759">
      <w:pPr>
        <w:pStyle w:val="Heading2"/>
        <w:pageBreakBefore/>
        <w:rPr>
          <w:lang w:val="en-US"/>
        </w:rPr>
      </w:pPr>
      <w:r>
        <w:rPr>
          <w:lang w:val="en-US"/>
        </w:rPr>
        <w:lastRenderedPageBreak/>
        <w:t>References</w:t>
      </w:r>
    </w:p>
    <w:p w14:paraId="4A2AC7FF" w14:textId="77777777" w:rsidR="00915CF4" w:rsidRPr="00915CF4" w:rsidRDefault="00D05DE8" w:rsidP="00915CF4">
      <w:pPr>
        <w:pStyle w:val="EndNoteBibliography"/>
        <w:spacing w:after="0"/>
        <w:rPr>
          <w:noProof/>
        </w:rPr>
      </w:pPr>
      <w:r>
        <w:fldChar w:fldCharType="begin"/>
      </w:r>
      <w:r>
        <w:instrText xml:space="preserve"> ADDIN EN.REFLIST </w:instrText>
      </w:r>
      <w:r>
        <w:fldChar w:fldCharType="separate"/>
      </w:r>
      <w:bookmarkStart w:id="70" w:name="_ENREF_1"/>
      <w:r w:rsidR="00915CF4" w:rsidRPr="00915CF4">
        <w:rPr>
          <w:noProof/>
        </w:rPr>
        <w:t>1.</w:t>
      </w:r>
      <w:r w:rsidR="00915CF4" w:rsidRPr="00915CF4">
        <w:rPr>
          <w:noProof/>
        </w:rPr>
        <w:tab/>
        <w:t>Tanner JM, Whitehouse RH, Takaishi M. Standards from birth to maturity for height, weight, height velocity, and weight velocity: British children, 1965 Parts I and II. Arch Dis Child 1966;</w:t>
      </w:r>
      <w:r w:rsidR="00915CF4" w:rsidRPr="00915CF4">
        <w:rPr>
          <w:b/>
          <w:noProof/>
        </w:rPr>
        <w:t>41</w:t>
      </w:r>
      <w:r w:rsidR="00915CF4" w:rsidRPr="00915CF4">
        <w:rPr>
          <w:noProof/>
        </w:rPr>
        <w:t>:454-71, 613-35.</w:t>
      </w:r>
      <w:bookmarkEnd w:id="70"/>
    </w:p>
    <w:p w14:paraId="7207192B" w14:textId="77777777" w:rsidR="00915CF4" w:rsidRPr="00915CF4" w:rsidRDefault="00915CF4" w:rsidP="00915CF4">
      <w:pPr>
        <w:pStyle w:val="EndNoteBibliography"/>
        <w:spacing w:after="0"/>
        <w:rPr>
          <w:noProof/>
        </w:rPr>
      </w:pPr>
      <w:bookmarkStart w:id="71" w:name="_ENREF_2"/>
      <w:r w:rsidRPr="00915CF4">
        <w:rPr>
          <w:noProof/>
        </w:rPr>
        <w:t>2.</w:t>
      </w:r>
      <w:r w:rsidRPr="00915CF4">
        <w:rPr>
          <w:noProof/>
        </w:rPr>
        <w:tab/>
        <w:t>Elks CE, Perry JR, Sulem P et al. Thirty new loci for age at menarche identified by a meta-analysis of genome-wide association studies. Nat Genet 2010;</w:t>
      </w:r>
      <w:r w:rsidRPr="00915CF4">
        <w:rPr>
          <w:b/>
          <w:noProof/>
        </w:rPr>
        <w:t>42</w:t>
      </w:r>
      <w:r w:rsidRPr="00915CF4">
        <w:rPr>
          <w:noProof/>
        </w:rPr>
        <w:t>:1077-85.</w:t>
      </w:r>
      <w:bookmarkEnd w:id="71"/>
    </w:p>
    <w:p w14:paraId="74FFC7FD" w14:textId="77777777" w:rsidR="00915CF4" w:rsidRPr="00915CF4" w:rsidRDefault="00915CF4" w:rsidP="00915CF4">
      <w:pPr>
        <w:pStyle w:val="EndNoteBibliography"/>
        <w:spacing w:after="0"/>
        <w:rPr>
          <w:noProof/>
        </w:rPr>
      </w:pPr>
      <w:bookmarkStart w:id="72" w:name="_ENREF_3"/>
      <w:r w:rsidRPr="00915CF4">
        <w:rPr>
          <w:noProof/>
        </w:rPr>
        <w:t>3.</w:t>
      </w:r>
      <w:r w:rsidRPr="00915CF4">
        <w:rPr>
          <w:noProof/>
        </w:rPr>
        <w:tab/>
        <w:t>Prentice P, Viner RM. Pubertal timing and adult obesity and cardiometabolic risk in women and men: a systematic review and meta-analysis. Int J Obes (Lond) 2013;</w:t>
      </w:r>
      <w:r w:rsidRPr="00915CF4">
        <w:rPr>
          <w:b/>
          <w:noProof/>
        </w:rPr>
        <w:t>37</w:t>
      </w:r>
      <w:r w:rsidRPr="00915CF4">
        <w:rPr>
          <w:noProof/>
        </w:rPr>
        <w:t>:1036-43.</w:t>
      </w:r>
      <w:bookmarkEnd w:id="72"/>
    </w:p>
    <w:p w14:paraId="37BCA344" w14:textId="77777777" w:rsidR="00915CF4" w:rsidRPr="00915CF4" w:rsidRDefault="00915CF4" w:rsidP="00915CF4">
      <w:pPr>
        <w:pStyle w:val="EndNoteBibliography"/>
        <w:spacing w:after="0"/>
        <w:rPr>
          <w:noProof/>
        </w:rPr>
      </w:pPr>
      <w:bookmarkStart w:id="73" w:name="_ENREF_4"/>
      <w:r w:rsidRPr="00915CF4">
        <w:rPr>
          <w:noProof/>
        </w:rPr>
        <w:t>4.</w:t>
      </w:r>
      <w:r w:rsidRPr="00915CF4">
        <w:rPr>
          <w:noProof/>
        </w:rPr>
        <w:tab/>
        <w:t>Kuh D, Wills AK, Shah I et al. Growth from birth to adulthood and bone phenotype in early old age: a British birth cohort study. J Bone Miner Res 2014;</w:t>
      </w:r>
      <w:r w:rsidRPr="00915CF4">
        <w:rPr>
          <w:b/>
          <w:noProof/>
        </w:rPr>
        <w:t>29</w:t>
      </w:r>
      <w:r w:rsidRPr="00915CF4">
        <w:rPr>
          <w:noProof/>
        </w:rPr>
        <w:t>:123-33.</w:t>
      </w:r>
      <w:bookmarkEnd w:id="73"/>
    </w:p>
    <w:p w14:paraId="6266CF74" w14:textId="77777777" w:rsidR="00915CF4" w:rsidRPr="00915CF4" w:rsidRDefault="00915CF4" w:rsidP="00915CF4">
      <w:pPr>
        <w:pStyle w:val="EndNoteBibliography"/>
        <w:spacing w:after="0"/>
        <w:rPr>
          <w:noProof/>
        </w:rPr>
      </w:pPr>
      <w:bookmarkStart w:id="74" w:name="_ENREF_5"/>
      <w:r w:rsidRPr="00915CF4">
        <w:rPr>
          <w:noProof/>
        </w:rPr>
        <w:t>5.</w:t>
      </w:r>
      <w:r w:rsidRPr="00915CF4">
        <w:rPr>
          <w:noProof/>
        </w:rPr>
        <w:tab/>
        <w:t>Wadsworth M, Kuh D, Richards M, Hardy R. Cohort profile: The 1946 National Birth Cohort (MRC National Survey of Health and Development). Int J Epidemiol 2006;</w:t>
      </w:r>
      <w:r w:rsidRPr="00915CF4">
        <w:rPr>
          <w:b/>
          <w:noProof/>
        </w:rPr>
        <w:t>35</w:t>
      </w:r>
      <w:r w:rsidRPr="00915CF4">
        <w:rPr>
          <w:noProof/>
        </w:rPr>
        <w:t>:49-54.</w:t>
      </w:r>
      <w:bookmarkEnd w:id="74"/>
    </w:p>
    <w:p w14:paraId="180DF0F5" w14:textId="77777777" w:rsidR="00915CF4" w:rsidRPr="00915CF4" w:rsidRDefault="00915CF4" w:rsidP="00915CF4">
      <w:pPr>
        <w:pStyle w:val="EndNoteBibliography"/>
        <w:spacing w:after="0"/>
        <w:rPr>
          <w:noProof/>
        </w:rPr>
      </w:pPr>
      <w:bookmarkStart w:id="75" w:name="_ENREF_6"/>
      <w:r w:rsidRPr="00915CF4">
        <w:rPr>
          <w:noProof/>
        </w:rPr>
        <w:t>6.</w:t>
      </w:r>
      <w:r w:rsidRPr="00915CF4">
        <w:rPr>
          <w:noProof/>
        </w:rPr>
        <w:tab/>
        <w:t>Kuh D, Pierce M, Adams J et al. Cohort profile: updating the cohort profile for the MRC National Survey of Health and Development: a new clinic-based data collection for ageing research. Int J Epidemiol 2011;</w:t>
      </w:r>
      <w:r w:rsidRPr="00915CF4">
        <w:rPr>
          <w:b/>
          <w:noProof/>
        </w:rPr>
        <w:t>40</w:t>
      </w:r>
      <w:r w:rsidRPr="00915CF4">
        <w:rPr>
          <w:noProof/>
        </w:rPr>
        <w:t>:e1-9.</w:t>
      </w:r>
      <w:bookmarkEnd w:id="75"/>
    </w:p>
    <w:p w14:paraId="0EA295DA" w14:textId="77777777" w:rsidR="00915CF4" w:rsidRPr="00915CF4" w:rsidRDefault="00915CF4" w:rsidP="00915CF4">
      <w:pPr>
        <w:pStyle w:val="EndNoteBibliography"/>
        <w:spacing w:after="0"/>
        <w:rPr>
          <w:noProof/>
        </w:rPr>
      </w:pPr>
      <w:bookmarkStart w:id="76" w:name="_ENREF_7"/>
      <w:r w:rsidRPr="00915CF4">
        <w:rPr>
          <w:noProof/>
        </w:rPr>
        <w:t>7.</w:t>
      </w:r>
      <w:r w:rsidRPr="00915CF4">
        <w:rPr>
          <w:noProof/>
        </w:rPr>
        <w:tab/>
        <w:t>Cole TJ, Donaldson MD, Ben-Shlomo Y. SITAR - a useful instrument for growth curve analysis. Int J Epidemiol 2010;</w:t>
      </w:r>
      <w:r w:rsidRPr="00915CF4">
        <w:rPr>
          <w:b/>
          <w:noProof/>
        </w:rPr>
        <w:t>39</w:t>
      </w:r>
      <w:r w:rsidRPr="00915CF4">
        <w:rPr>
          <w:noProof/>
        </w:rPr>
        <w:t>:1558-66.</w:t>
      </w:r>
      <w:bookmarkEnd w:id="76"/>
    </w:p>
    <w:p w14:paraId="38943327" w14:textId="77777777" w:rsidR="00915CF4" w:rsidRPr="00915CF4" w:rsidRDefault="00915CF4" w:rsidP="00915CF4">
      <w:pPr>
        <w:pStyle w:val="EndNoteBibliography"/>
        <w:spacing w:after="0"/>
        <w:rPr>
          <w:noProof/>
        </w:rPr>
      </w:pPr>
      <w:bookmarkStart w:id="77" w:name="_ENREF_8"/>
      <w:r w:rsidRPr="00915CF4">
        <w:rPr>
          <w:noProof/>
        </w:rPr>
        <w:t>8.</w:t>
      </w:r>
      <w:r w:rsidRPr="00915CF4">
        <w:rPr>
          <w:noProof/>
        </w:rPr>
        <w:tab/>
        <w:t>Cole TJ, Pan H, Butler GE. A mixed effects model to estimate timing and intensity of pubertal growth from height and secondary sexual characteristics. Ann Hum Biol 2014;</w:t>
      </w:r>
      <w:r w:rsidRPr="00915CF4">
        <w:rPr>
          <w:b/>
          <w:noProof/>
        </w:rPr>
        <w:t>41</w:t>
      </w:r>
      <w:r w:rsidRPr="00915CF4">
        <w:rPr>
          <w:noProof/>
        </w:rPr>
        <w:t>:76–83.</w:t>
      </w:r>
      <w:bookmarkEnd w:id="77"/>
    </w:p>
    <w:p w14:paraId="2DF69193" w14:textId="77777777" w:rsidR="00915CF4" w:rsidRPr="00915CF4" w:rsidRDefault="00915CF4" w:rsidP="00915CF4">
      <w:pPr>
        <w:pStyle w:val="EndNoteBibliography"/>
        <w:spacing w:after="0"/>
        <w:rPr>
          <w:noProof/>
        </w:rPr>
      </w:pPr>
      <w:bookmarkStart w:id="78" w:name="_ENREF_9"/>
      <w:r w:rsidRPr="00915CF4">
        <w:rPr>
          <w:noProof/>
        </w:rPr>
        <w:t>9.</w:t>
      </w:r>
      <w:r w:rsidRPr="00915CF4">
        <w:rPr>
          <w:noProof/>
        </w:rPr>
        <w:tab/>
        <w:t>Cole TJ, Ahmed ML, Preece MA, Hindmarsh P, Dunger DB. The relationship between Insulin-like Growth Factor 1, sex steroids and timing of the pubertal growth spurt. Clin Endocrinol 2015:n/a-n/a.</w:t>
      </w:r>
      <w:bookmarkEnd w:id="78"/>
    </w:p>
    <w:p w14:paraId="736C051E" w14:textId="77777777" w:rsidR="00915CF4" w:rsidRPr="00915CF4" w:rsidRDefault="00915CF4" w:rsidP="00915CF4">
      <w:pPr>
        <w:pStyle w:val="EndNoteBibliography"/>
        <w:spacing w:after="0"/>
        <w:rPr>
          <w:noProof/>
        </w:rPr>
      </w:pPr>
      <w:bookmarkStart w:id="79" w:name="_ENREF_10"/>
      <w:r w:rsidRPr="00915CF4">
        <w:rPr>
          <w:noProof/>
        </w:rPr>
        <w:t>10.</w:t>
      </w:r>
      <w:r w:rsidRPr="00915CF4">
        <w:rPr>
          <w:noProof/>
        </w:rPr>
        <w:tab/>
        <w:t>Boyd A, Golding J, Macleod J et al. Cohort Profile: The 'Children of the 90s'--the index offspring of the Avon Longitudinal Study of Parents and Children. Int J Epidemiol 2013;</w:t>
      </w:r>
      <w:r w:rsidRPr="00915CF4">
        <w:rPr>
          <w:b/>
          <w:noProof/>
        </w:rPr>
        <w:t>42</w:t>
      </w:r>
      <w:r w:rsidRPr="00915CF4">
        <w:rPr>
          <w:noProof/>
        </w:rPr>
        <w:t>:111-27.</w:t>
      </w:r>
      <w:bookmarkEnd w:id="79"/>
    </w:p>
    <w:p w14:paraId="2211DADA" w14:textId="77777777" w:rsidR="00915CF4" w:rsidRPr="00915CF4" w:rsidRDefault="00915CF4" w:rsidP="00915CF4">
      <w:pPr>
        <w:pStyle w:val="EndNoteBibliography"/>
        <w:spacing w:after="0"/>
        <w:rPr>
          <w:noProof/>
        </w:rPr>
      </w:pPr>
      <w:bookmarkStart w:id="80" w:name="_ENREF_11"/>
      <w:r w:rsidRPr="00915CF4">
        <w:rPr>
          <w:noProof/>
        </w:rPr>
        <w:t>11.</w:t>
      </w:r>
      <w:r w:rsidRPr="00915CF4">
        <w:rPr>
          <w:noProof/>
        </w:rPr>
        <w:tab/>
        <w:t>Kuh D, Muthuri S, Moore A et al. Pubertal timing and bone phenotype in early old age: findings from a British birth cohort study. Int J Epidemiol 2016;</w:t>
      </w:r>
      <w:r w:rsidRPr="00915CF4">
        <w:rPr>
          <w:b/>
          <w:noProof/>
        </w:rPr>
        <w:t>(submitted)</w:t>
      </w:r>
      <w:r w:rsidRPr="00915CF4">
        <w:rPr>
          <w:noProof/>
        </w:rPr>
        <w:t>.</w:t>
      </w:r>
      <w:bookmarkEnd w:id="80"/>
    </w:p>
    <w:p w14:paraId="4C799A0A" w14:textId="77777777" w:rsidR="00915CF4" w:rsidRPr="00915CF4" w:rsidRDefault="00915CF4" w:rsidP="00915CF4">
      <w:pPr>
        <w:pStyle w:val="EndNoteBibliography"/>
        <w:spacing w:after="0"/>
        <w:rPr>
          <w:noProof/>
        </w:rPr>
      </w:pPr>
      <w:bookmarkStart w:id="81" w:name="_ENREF_12"/>
      <w:r w:rsidRPr="00915CF4">
        <w:rPr>
          <w:noProof/>
        </w:rPr>
        <w:t>12.</w:t>
      </w:r>
      <w:r w:rsidRPr="00915CF4">
        <w:rPr>
          <w:noProof/>
        </w:rPr>
        <w:tab/>
        <w:t>Cooper R, Blell M, Hardy R et al. The validity of age at menarche self-reported in adulthood. J Epidemiol Community Health 2006;</w:t>
      </w:r>
      <w:r w:rsidRPr="00915CF4">
        <w:rPr>
          <w:b/>
          <w:noProof/>
        </w:rPr>
        <w:t>60</w:t>
      </w:r>
      <w:r w:rsidRPr="00915CF4">
        <w:rPr>
          <w:noProof/>
        </w:rPr>
        <w:t>:993-7.</w:t>
      </w:r>
      <w:bookmarkEnd w:id="81"/>
    </w:p>
    <w:p w14:paraId="1185D989" w14:textId="21050E0C" w:rsidR="00915CF4" w:rsidRPr="00915CF4" w:rsidRDefault="00915CF4" w:rsidP="00915CF4">
      <w:pPr>
        <w:pStyle w:val="EndNoteBibliography"/>
        <w:spacing w:after="0"/>
        <w:rPr>
          <w:noProof/>
        </w:rPr>
      </w:pPr>
      <w:bookmarkStart w:id="82" w:name="_ENREF_13"/>
      <w:r w:rsidRPr="00915CF4">
        <w:rPr>
          <w:noProof/>
        </w:rPr>
        <w:lastRenderedPageBreak/>
        <w:t>13.</w:t>
      </w:r>
      <w:r w:rsidRPr="00915CF4">
        <w:rPr>
          <w:noProof/>
        </w:rPr>
        <w:tab/>
        <w:t xml:space="preserve">Pinheiro J, Bates D, DebRoy S, Sarkar D, R Core team. nlme: linear and nonlinear mixed effects models. R package version 3.1-122.  2015  [cited 24/04/2014]; Available from: </w:t>
      </w:r>
      <w:bookmarkEnd w:id="82"/>
      <w:r>
        <w:rPr>
          <w:noProof/>
        </w:rPr>
        <w:fldChar w:fldCharType="begin"/>
      </w:r>
      <w:r>
        <w:rPr>
          <w:noProof/>
        </w:rPr>
        <w:instrText xml:space="preserve"> HYPERLINK "http://CRAN.R-project.org/package=nlme" </w:instrText>
      </w:r>
      <w:r>
        <w:rPr>
          <w:noProof/>
        </w:rPr>
        <w:fldChar w:fldCharType="separate"/>
      </w:r>
      <w:r w:rsidRPr="00915CF4">
        <w:rPr>
          <w:rStyle w:val="Hyperlink"/>
          <w:noProof/>
          <w:lang w:val="en-GB"/>
        </w:rPr>
        <w:t>http://CRAN.R-project.org/package=nlme</w:t>
      </w:r>
      <w:r>
        <w:rPr>
          <w:noProof/>
        </w:rPr>
        <w:fldChar w:fldCharType="end"/>
      </w:r>
    </w:p>
    <w:p w14:paraId="5F3432B0" w14:textId="77777777" w:rsidR="00915CF4" w:rsidRPr="00915CF4" w:rsidRDefault="00915CF4" w:rsidP="00915CF4">
      <w:pPr>
        <w:pStyle w:val="EndNoteBibliography"/>
        <w:spacing w:after="0"/>
        <w:rPr>
          <w:noProof/>
        </w:rPr>
      </w:pPr>
      <w:bookmarkStart w:id="83" w:name="_ENREF_14"/>
      <w:r w:rsidRPr="00915CF4">
        <w:rPr>
          <w:noProof/>
        </w:rPr>
        <w:t>14.</w:t>
      </w:r>
      <w:r w:rsidRPr="00915CF4">
        <w:rPr>
          <w:noProof/>
        </w:rPr>
        <w:tab/>
        <w:t>R Core Team. R: a language and environment for statistical computing. 3.2.2 ed. Vienna: R Foundation for Statistical Computing; 2015.</w:t>
      </w:r>
      <w:bookmarkEnd w:id="83"/>
    </w:p>
    <w:p w14:paraId="105113D7" w14:textId="77777777" w:rsidR="00915CF4" w:rsidRPr="00915CF4" w:rsidRDefault="00915CF4" w:rsidP="00915CF4">
      <w:pPr>
        <w:pStyle w:val="EndNoteBibliography"/>
        <w:spacing w:after="0"/>
        <w:rPr>
          <w:noProof/>
        </w:rPr>
      </w:pPr>
      <w:bookmarkStart w:id="84" w:name="_ENREF_15"/>
      <w:r w:rsidRPr="00915CF4">
        <w:rPr>
          <w:noProof/>
        </w:rPr>
        <w:t>15.</w:t>
      </w:r>
      <w:r w:rsidRPr="00915CF4">
        <w:rPr>
          <w:noProof/>
        </w:rPr>
        <w:tab/>
        <w:t>Cole TJ. Sympercents: symmetric percentage differences on the 100 log</w:t>
      </w:r>
      <w:r w:rsidRPr="00915CF4">
        <w:rPr>
          <w:noProof/>
          <w:vertAlign w:val="subscript"/>
        </w:rPr>
        <w:t>e</w:t>
      </w:r>
      <w:r w:rsidRPr="00915CF4">
        <w:rPr>
          <w:noProof/>
        </w:rPr>
        <w:t xml:space="preserve"> scale simplify the presentation of log transformed data. Stat Med 2000;</w:t>
      </w:r>
      <w:r w:rsidRPr="00915CF4">
        <w:rPr>
          <w:b/>
          <w:noProof/>
        </w:rPr>
        <w:t>19</w:t>
      </w:r>
      <w:r w:rsidRPr="00915CF4">
        <w:rPr>
          <w:noProof/>
        </w:rPr>
        <w:t>:3109-25.</w:t>
      </w:r>
      <w:bookmarkEnd w:id="84"/>
    </w:p>
    <w:p w14:paraId="28F496DB" w14:textId="77777777" w:rsidR="00915CF4" w:rsidRPr="00915CF4" w:rsidRDefault="00915CF4" w:rsidP="00915CF4">
      <w:pPr>
        <w:pStyle w:val="EndNoteBibliography"/>
        <w:spacing w:after="0"/>
        <w:rPr>
          <w:noProof/>
        </w:rPr>
      </w:pPr>
      <w:bookmarkStart w:id="85" w:name="_ENREF_16"/>
      <w:r w:rsidRPr="00915CF4">
        <w:rPr>
          <w:noProof/>
        </w:rPr>
        <w:t>16.</w:t>
      </w:r>
      <w:r w:rsidRPr="00915CF4">
        <w:rPr>
          <w:noProof/>
        </w:rPr>
        <w:tab/>
        <w:t>Prentice A, Dibba B, Sawo Y, Cole TJ. The effect of prepubertal calcium carbonate supplementation on the age of peak height velocity in Gambian adolescents. Am J Clin Nutr 2012;</w:t>
      </w:r>
      <w:r w:rsidRPr="00915CF4">
        <w:rPr>
          <w:b/>
          <w:noProof/>
        </w:rPr>
        <w:t>96</w:t>
      </w:r>
      <w:r w:rsidRPr="00915CF4">
        <w:rPr>
          <w:noProof/>
        </w:rPr>
        <w:t>:1042-50.</w:t>
      </w:r>
      <w:bookmarkEnd w:id="85"/>
    </w:p>
    <w:p w14:paraId="63E621DE" w14:textId="77777777" w:rsidR="00915CF4" w:rsidRPr="00915CF4" w:rsidRDefault="00915CF4" w:rsidP="00915CF4">
      <w:pPr>
        <w:pStyle w:val="EndNoteBibliography"/>
        <w:spacing w:after="0"/>
        <w:rPr>
          <w:noProof/>
        </w:rPr>
      </w:pPr>
      <w:bookmarkStart w:id="86" w:name="_ENREF_17"/>
      <w:r w:rsidRPr="00915CF4">
        <w:rPr>
          <w:noProof/>
        </w:rPr>
        <w:t>17.</w:t>
      </w:r>
      <w:r w:rsidRPr="00915CF4">
        <w:rPr>
          <w:noProof/>
        </w:rPr>
        <w:tab/>
        <w:t>Marshall D, Johnell O, Wedel H. Meta-analysis of how well measures of bone mineral density predict occurrence of osteoporotic fractures. BMJ 1996;</w:t>
      </w:r>
      <w:r w:rsidRPr="00915CF4">
        <w:rPr>
          <w:b/>
          <w:noProof/>
        </w:rPr>
        <w:t>312</w:t>
      </w:r>
      <w:r w:rsidRPr="00915CF4">
        <w:rPr>
          <w:noProof/>
        </w:rPr>
        <w:t>:1254-9.</w:t>
      </w:r>
      <w:bookmarkEnd w:id="86"/>
    </w:p>
    <w:p w14:paraId="070C0B8F" w14:textId="77777777" w:rsidR="00915CF4" w:rsidRPr="00915CF4" w:rsidRDefault="00915CF4" w:rsidP="00915CF4">
      <w:pPr>
        <w:pStyle w:val="EndNoteBibliography"/>
        <w:rPr>
          <w:noProof/>
        </w:rPr>
      </w:pPr>
      <w:bookmarkStart w:id="87" w:name="_ENREF_18"/>
      <w:r w:rsidRPr="00915CF4">
        <w:rPr>
          <w:noProof/>
        </w:rPr>
        <w:t>18.</w:t>
      </w:r>
      <w:r w:rsidRPr="00915CF4">
        <w:rPr>
          <w:noProof/>
        </w:rPr>
        <w:tab/>
        <w:t>Dennison EM, Jameson KA, Edwards MH, Denison HJ, Sayer AA, Cooper C. Peripheral quantitative computed tomography measures are associated with adult fracture risk: The Hertfordshire Cohort Study. Bone 2014;</w:t>
      </w:r>
      <w:r w:rsidRPr="00915CF4">
        <w:rPr>
          <w:b/>
          <w:noProof/>
        </w:rPr>
        <w:t>64</w:t>
      </w:r>
      <w:r w:rsidRPr="00915CF4">
        <w:rPr>
          <w:noProof/>
        </w:rPr>
        <w:t>:13-7.</w:t>
      </w:r>
      <w:bookmarkEnd w:id="87"/>
    </w:p>
    <w:p w14:paraId="0C77B592" w14:textId="6BAA00CE" w:rsidR="009A678C" w:rsidRPr="00D05DE8" w:rsidRDefault="00D05DE8" w:rsidP="009A678C">
      <w:pPr>
        <w:rPr>
          <w:lang w:val="en-US"/>
        </w:rPr>
      </w:pPr>
      <w:r>
        <w:rPr>
          <w:lang w:val="en-US"/>
        </w:rPr>
        <w:fldChar w:fldCharType="end"/>
      </w:r>
    </w:p>
    <w:sectPr w:rsidR="009A678C" w:rsidRPr="00D05DE8" w:rsidSect="00A95261">
      <w:footerReference w:type="even" r:id="rId38"/>
      <w:footerReference w:type="default" r:id="rId39"/>
      <w:pgSz w:w="11900" w:h="16840"/>
      <w:pgMar w:top="1418" w:right="1418" w:bottom="1418" w:left="1418" w:header="709" w:footer="709" w:gutter="0"/>
      <w:cols w:space="708"/>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AEC695D" w15:done="0"/>
  <w15:commentEx w15:paraId="308C06AA" w15:done="0"/>
  <w15:commentEx w15:paraId="688845C1" w15:done="0"/>
  <w15:commentEx w15:paraId="56E084E9" w15:paraIdParent="688845C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BFBF026" w14:textId="77777777" w:rsidR="00011357" w:rsidRDefault="00011357" w:rsidP="00C14322">
      <w:pPr>
        <w:spacing w:before="0" w:after="0" w:line="240" w:lineRule="auto"/>
      </w:pPr>
      <w:r>
        <w:separator/>
      </w:r>
    </w:p>
  </w:endnote>
  <w:endnote w:type="continuationSeparator" w:id="0">
    <w:p w14:paraId="79AEC42E" w14:textId="77777777" w:rsidR="00011357" w:rsidRDefault="00011357" w:rsidP="00C14322">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4D"/>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Lucida Grande">
    <w:charset w:val="00"/>
    <w:family w:val="auto"/>
    <w:pitch w:val="variable"/>
    <w:sig w:usb0="E1000AEF" w:usb1="5000A1FF" w:usb2="00000000" w:usb3="00000000" w:csb0="000001B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D215E0" w14:textId="77777777" w:rsidR="00011357" w:rsidRDefault="00011357" w:rsidP="00C1432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6EEB380C" w14:textId="77777777" w:rsidR="00011357" w:rsidRDefault="0001135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61748F" w14:textId="77777777" w:rsidR="00011357" w:rsidRDefault="00011357" w:rsidP="00C1432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1F4F26">
      <w:rPr>
        <w:rStyle w:val="PageNumber"/>
        <w:noProof/>
      </w:rPr>
      <w:t>1</w:t>
    </w:r>
    <w:r>
      <w:rPr>
        <w:rStyle w:val="PageNumber"/>
      </w:rPr>
      <w:fldChar w:fldCharType="end"/>
    </w:r>
  </w:p>
  <w:p w14:paraId="195B5F3D" w14:textId="77777777" w:rsidR="00011357" w:rsidRDefault="0001135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BC0074" w14:textId="77777777" w:rsidR="00011357" w:rsidRDefault="00011357" w:rsidP="00C14322">
      <w:pPr>
        <w:spacing w:before="0" w:after="0" w:line="240" w:lineRule="auto"/>
      </w:pPr>
      <w:r>
        <w:separator/>
      </w:r>
    </w:p>
  </w:footnote>
  <w:footnote w:type="continuationSeparator" w:id="0">
    <w:p w14:paraId="565AA908" w14:textId="77777777" w:rsidR="00011357" w:rsidRDefault="00011357" w:rsidP="00C14322">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A702A8C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22BD75C9"/>
    <w:multiLevelType w:val="hybridMultilevel"/>
    <w:tmpl w:val="FBBE2A46"/>
    <w:lvl w:ilvl="0" w:tplc="3154E5AE">
      <w:start w:val="1"/>
      <w:numFmt w:val="bullet"/>
      <w:lvlText w:val="•"/>
      <w:lvlJc w:val="left"/>
      <w:pPr>
        <w:tabs>
          <w:tab w:val="num" w:pos="720"/>
        </w:tabs>
        <w:ind w:left="720" w:hanging="360"/>
      </w:pPr>
      <w:rPr>
        <w:rFonts w:ascii="Times" w:hAnsi="Times" w:hint="default"/>
      </w:rPr>
    </w:lvl>
    <w:lvl w:ilvl="1" w:tplc="F7A06826" w:tentative="1">
      <w:start w:val="1"/>
      <w:numFmt w:val="bullet"/>
      <w:lvlText w:val="•"/>
      <w:lvlJc w:val="left"/>
      <w:pPr>
        <w:tabs>
          <w:tab w:val="num" w:pos="1440"/>
        </w:tabs>
        <w:ind w:left="1440" w:hanging="360"/>
      </w:pPr>
      <w:rPr>
        <w:rFonts w:ascii="Times" w:hAnsi="Times" w:hint="default"/>
      </w:rPr>
    </w:lvl>
    <w:lvl w:ilvl="2" w:tplc="0360EEE6" w:tentative="1">
      <w:start w:val="1"/>
      <w:numFmt w:val="bullet"/>
      <w:lvlText w:val="•"/>
      <w:lvlJc w:val="left"/>
      <w:pPr>
        <w:tabs>
          <w:tab w:val="num" w:pos="2160"/>
        </w:tabs>
        <w:ind w:left="2160" w:hanging="360"/>
      </w:pPr>
      <w:rPr>
        <w:rFonts w:ascii="Times" w:hAnsi="Times" w:hint="default"/>
      </w:rPr>
    </w:lvl>
    <w:lvl w:ilvl="3" w:tplc="B6706B02" w:tentative="1">
      <w:start w:val="1"/>
      <w:numFmt w:val="bullet"/>
      <w:lvlText w:val="•"/>
      <w:lvlJc w:val="left"/>
      <w:pPr>
        <w:tabs>
          <w:tab w:val="num" w:pos="2880"/>
        </w:tabs>
        <w:ind w:left="2880" w:hanging="360"/>
      </w:pPr>
      <w:rPr>
        <w:rFonts w:ascii="Times" w:hAnsi="Times" w:hint="default"/>
      </w:rPr>
    </w:lvl>
    <w:lvl w:ilvl="4" w:tplc="AA2C088E" w:tentative="1">
      <w:start w:val="1"/>
      <w:numFmt w:val="bullet"/>
      <w:lvlText w:val="•"/>
      <w:lvlJc w:val="left"/>
      <w:pPr>
        <w:tabs>
          <w:tab w:val="num" w:pos="3600"/>
        </w:tabs>
        <w:ind w:left="3600" w:hanging="360"/>
      </w:pPr>
      <w:rPr>
        <w:rFonts w:ascii="Times" w:hAnsi="Times" w:hint="default"/>
      </w:rPr>
    </w:lvl>
    <w:lvl w:ilvl="5" w:tplc="6A629A4A" w:tentative="1">
      <w:start w:val="1"/>
      <w:numFmt w:val="bullet"/>
      <w:lvlText w:val="•"/>
      <w:lvlJc w:val="left"/>
      <w:pPr>
        <w:tabs>
          <w:tab w:val="num" w:pos="4320"/>
        </w:tabs>
        <w:ind w:left="4320" w:hanging="360"/>
      </w:pPr>
      <w:rPr>
        <w:rFonts w:ascii="Times" w:hAnsi="Times" w:hint="default"/>
      </w:rPr>
    </w:lvl>
    <w:lvl w:ilvl="6" w:tplc="7A9078B2" w:tentative="1">
      <w:start w:val="1"/>
      <w:numFmt w:val="bullet"/>
      <w:lvlText w:val="•"/>
      <w:lvlJc w:val="left"/>
      <w:pPr>
        <w:tabs>
          <w:tab w:val="num" w:pos="5040"/>
        </w:tabs>
        <w:ind w:left="5040" w:hanging="360"/>
      </w:pPr>
      <w:rPr>
        <w:rFonts w:ascii="Times" w:hAnsi="Times" w:hint="default"/>
      </w:rPr>
    </w:lvl>
    <w:lvl w:ilvl="7" w:tplc="9EF220A2" w:tentative="1">
      <w:start w:val="1"/>
      <w:numFmt w:val="bullet"/>
      <w:lvlText w:val="•"/>
      <w:lvlJc w:val="left"/>
      <w:pPr>
        <w:tabs>
          <w:tab w:val="num" w:pos="5760"/>
        </w:tabs>
        <w:ind w:left="5760" w:hanging="360"/>
      </w:pPr>
      <w:rPr>
        <w:rFonts w:ascii="Times" w:hAnsi="Times" w:hint="default"/>
      </w:rPr>
    </w:lvl>
    <w:lvl w:ilvl="8" w:tplc="2C4A872A" w:tentative="1">
      <w:start w:val="1"/>
      <w:numFmt w:val="bullet"/>
      <w:lvlText w:val="•"/>
      <w:lvlJc w:val="left"/>
      <w:pPr>
        <w:tabs>
          <w:tab w:val="num" w:pos="6480"/>
        </w:tabs>
        <w:ind w:left="6480" w:hanging="360"/>
      </w:pPr>
      <w:rPr>
        <w:rFonts w:ascii="Times" w:hAnsi="Times" w:hint="default"/>
      </w:rPr>
    </w:lvl>
  </w:abstractNum>
  <w:abstractNum w:abstractNumId="2">
    <w:nsid w:val="3700475B"/>
    <w:multiLevelType w:val="hybridMultilevel"/>
    <w:tmpl w:val="3F947CE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44E71552"/>
    <w:multiLevelType w:val="hybridMultilevel"/>
    <w:tmpl w:val="593253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5021583"/>
    <w:multiLevelType w:val="hybridMultilevel"/>
    <w:tmpl w:val="C01A240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587549D7"/>
    <w:multiLevelType w:val="singleLevel"/>
    <w:tmpl w:val="CCF8D2F6"/>
    <w:lvl w:ilvl="0">
      <w:start w:val="1"/>
      <w:numFmt w:val="bullet"/>
      <w:lvlText w:val=""/>
      <w:lvlJc w:val="left"/>
      <w:pPr>
        <w:tabs>
          <w:tab w:val="num" w:pos="360"/>
        </w:tabs>
        <w:ind w:left="360" w:hanging="360"/>
      </w:pPr>
      <w:rPr>
        <w:rFonts w:ascii="Wingdings" w:hAnsi="Wingdings" w:hint="default"/>
        <w:sz w:val="32"/>
      </w:rPr>
    </w:lvl>
  </w:abstractNum>
  <w:num w:numId="1">
    <w:abstractNumId w:val="1"/>
  </w:num>
  <w:num w:numId="2">
    <w:abstractNumId w:val="4"/>
  </w:num>
  <w:num w:numId="3">
    <w:abstractNumId w:val="0"/>
  </w:num>
  <w:num w:numId="4">
    <w:abstractNumId w:val="2"/>
  </w:num>
  <w:num w:numId="5">
    <w:abstractNumId w:val="3"/>
  </w:num>
  <w:num w:numId="6">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Ken Ong">
    <w15:presenceInfo w15:providerId="Windows Live" w15:userId="5fd4ad332c87a6cb"/>
  </w15:person>
  <w15:person w15:author="Kate Ward">
    <w15:presenceInfo w15:providerId="AD" w15:userId="S-1-5-21-3923068656-2559973616-874318688-135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defaultTabStop w:val="720"/>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Vancouver IJE&lt;/Style&gt;&lt;LeftDelim&gt;{&lt;/LeftDelim&gt;&lt;RightDelim&gt;}&lt;/RightDelim&gt;&lt;FontName&gt;Verdana&lt;/FontName&gt;&lt;FontSize&gt;10&lt;/FontSize&gt;&lt;ReflistTitle&gt;&lt;/ReflistTitle&gt;&lt;StartingRefnum&gt;1&lt;/StartingRefnum&gt;&lt;FirstLineIndent&gt;0&lt;/FirstLineIndent&gt;&lt;HangingIndent&gt;72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0v9rw90su952evedwz8pwvvoz5wfw2r2w9xt&quot;&gt;EndNote Library 22-9-11&lt;record-ids&gt;&lt;item&gt;393&lt;/item&gt;&lt;item&gt;1787&lt;/item&gt;&lt;item&gt;1948&lt;/item&gt;&lt;item&gt;1950&lt;/item&gt;&lt;item&gt;2052&lt;/item&gt;&lt;item&gt;2217&lt;/item&gt;&lt;item&gt;2218&lt;/item&gt;&lt;item&gt;2223&lt;/item&gt;&lt;item&gt;2224&lt;/item&gt;&lt;item&gt;2239&lt;/item&gt;&lt;item&gt;2240&lt;/item&gt;&lt;item&gt;2246&lt;/item&gt;&lt;/record-ids&gt;&lt;/item&gt;&lt;item db-id=&quot;z0f9t9p9sapavfexwwap5rrxxfpvref29saw&quot;&gt;Cole 14-6-12&lt;record-ids&gt;&lt;item&gt;600&lt;/item&gt;&lt;item&gt;905&lt;/item&gt;&lt;item&gt;966&lt;/item&gt;&lt;item&gt;1008&lt;/item&gt;&lt;item&gt;1556&lt;/item&gt;&lt;item&gt;1569&lt;/item&gt;&lt;/record-ids&gt;&lt;/item&gt;&lt;/Libraries&gt;"/>
  </w:docVars>
  <w:rsids>
    <w:rsidRoot w:val="00F53826"/>
    <w:rsid w:val="00000722"/>
    <w:rsid w:val="000066FF"/>
    <w:rsid w:val="00011357"/>
    <w:rsid w:val="00012397"/>
    <w:rsid w:val="00015AC8"/>
    <w:rsid w:val="000264D5"/>
    <w:rsid w:val="000310CB"/>
    <w:rsid w:val="000459B9"/>
    <w:rsid w:val="00051171"/>
    <w:rsid w:val="000548AB"/>
    <w:rsid w:val="00065309"/>
    <w:rsid w:val="000704AD"/>
    <w:rsid w:val="00071068"/>
    <w:rsid w:val="000815CF"/>
    <w:rsid w:val="00081E0C"/>
    <w:rsid w:val="000A492A"/>
    <w:rsid w:val="000B060E"/>
    <w:rsid w:val="000B0D80"/>
    <w:rsid w:val="000B1300"/>
    <w:rsid w:val="000B2A1D"/>
    <w:rsid w:val="000B42BD"/>
    <w:rsid w:val="000B7314"/>
    <w:rsid w:val="000C1734"/>
    <w:rsid w:val="000C2575"/>
    <w:rsid w:val="000D6D13"/>
    <w:rsid w:val="000E43A4"/>
    <w:rsid w:val="000F1985"/>
    <w:rsid w:val="000F4F7A"/>
    <w:rsid w:val="00115CF2"/>
    <w:rsid w:val="0011659A"/>
    <w:rsid w:val="0011668C"/>
    <w:rsid w:val="00117077"/>
    <w:rsid w:val="001352D1"/>
    <w:rsid w:val="001355C1"/>
    <w:rsid w:val="001415DD"/>
    <w:rsid w:val="0014250E"/>
    <w:rsid w:val="00144367"/>
    <w:rsid w:val="00144A84"/>
    <w:rsid w:val="00153E76"/>
    <w:rsid w:val="001543F8"/>
    <w:rsid w:val="001602A7"/>
    <w:rsid w:val="001633CA"/>
    <w:rsid w:val="00173517"/>
    <w:rsid w:val="001737C1"/>
    <w:rsid w:val="001811B8"/>
    <w:rsid w:val="00183324"/>
    <w:rsid w:val="00191119"/>
    <w:rsid w:val="00195D93"/>
    <w:rsid w:val="00195F1F"/>
    <w:rsid w:val="001A0F71"/>
    <w:rsid w:val="001A2B08"/>
    <w:rsid w:val="001A3B91"/>
    <w:rsid w:val="001A4BD7"/>
    <w:rsid w:val="001B3685"/>
    <w:rsid w:val="001C57C7"/>
    <w:rsid w:val="001D045D"/>
    <w:rsid w:val="001D27B5"/>
    <w:rsid w:val="001D4473"/>
    <w:rsid w:val="001D6115"/>
    <w:rsid w:val="001E36AB"/>
    <w:rsid w:val="001E4FD8"/>
    <w:rsid w:val="001F4F26"/>
    <w:rsid w:val="00201A16"/>
    <w:rsid w:val="00205A84"/>
    <w:rsid w:val="00212C30"/>
    <w:rsid w:val="00216B6B"/>
    <w:rsid w:val="00220D04"/>
    <w:rsid w:val="00231F1A"/>
    <w:rsid w:val="00232210"/>
    <w:rsid w:val="00232D01"/>
    <w:rsid w:val="00233A30"/>
    <w:rsid w:val="002440E4"/>
    <w:rsid w:val="00244189"/>
    <w:rsid w:val="002444D4"/>
    <w:rsid w:val="0024453C"/>
    <w:rsid w:val="002457B8"/>
    <w:rsid w:val="0025707F"/>
    <w:rsid w:val="002619BF"/>
    <w:rsid w:val="00264305"/>
    <w:rsid w:val="00265F17"/>
    <w:rsid w:val="00271449"/>
    <w:rsid w:val="002767B5"/>
    <w:rsid w:val="00277A65"/>
    <w:rsid w:val="00281539"/>
    <w:rsid w:val="0029197B"/>
    <w:rsid w:val="00291AF8"/>
    <w:rsid w:val="00297E98"/>
    <w:rsid w:val="002A0F27"/>
    <w:rsid w:val="002A4A38"/>
    <w:rsid w:val="002B31B9"/>
    <w:rsid w:val="002B39AF"/>
    <w:rsid w:val="002C1954"/>
    <w:rsid w:val="002C2B37"/>
    <w:rsid w:val="002D40E2"/>
    <w:rsid w:val="002E350B"/>
    <w:rsid w:val="002E4AD4"/>
    <w:rsid w:val="002F3BF9"/>
    <w:rsid w:val="002F4CF4"/>
    <w:rsid w:val="002F6E9C"/>
    <w:rsid w:val="003067FE"/>
    <w:rsid w:val="0031307B"/>
    <w:rsid w:val="003139B7"/>
    <w:rsid w:val="003201AC"/>
    <w:rsid w:val="003226A0"/>
    <w:rsid w:val="00325330"/>
    <w:rsid w:val="00333AC7"/>
    <w:rsid w:val="00336AD1"/>
    <w:rsid w:val="00340DC8"/>
    <w:rsid w:val="00350F0B"/>
    <w:rsid w:val="0035301D"/>
    <w:rsid w:val="003577C8"/>
    <w:rsid w:val="0036415F"/>
    <w:rsid w:val="00366DA4"/>
    <w:rsid w:val="003670CE"/>
    <w:rsid w:val="003670DB"/>
    <w:rsid w:val="00367A91"/>
    <w:rsid w:val="00371DB0"/>
    <w:rsid w:val="00377382"/>
    <w:rsid w:val="00377E09"/>
    <w:rsid w:val="003816E3"/>
    <w:rsid w:val="00384124"/>
    <w:rsid w:val="0038717B"/>
    <w:rsid w:val="003959CB"/>
    <w:rsid w:val="003A7F9F"/>
    <w:rsid w:val="003A7FA2"/>
    <w:rsid w:val="003B3598"/>
    <w:rsid w:val="003E031E"/>
    <w:rsid w:val="003F31DB"/>
    <w:rsid w:val="003F56AB"/>
    <w:rsid w:val="003F7EF4"/>
    <w:rsid w:val="00407030"/>
    <w:rsid w:val="00407B5D"/>
    <w:rsid w:val="00415A10"/>
    <w:rsid w:val="00424DFC"/>
    <w:rsid w:val="00425765"/>
    <w:rsid w:val="004263E6"/>
    <w:rsid w:val="00427B51"/>
    <w:rsid w:val="00432F3A"/>
    <w:rsid w:val="0043344F"/>
    <w:rsid w:val="00433453"/>
    <w:rsid w:val="0043722C"/>
    <w:rsid w:val="00443697"/>
    <w:rsid w:val="004443B9"/>
    <w:rsid w:val="0044678A"/>
    <w:rsid w:val="00457A7E"/>
    <w:rsid w:val="00460F5B"/>
    <w:rsid w:val="00464353"/>
    <w:rsid w:val="004701A1"/>
    <w:rsid w:val="004737CA"/>
    <w:rsid w:val="00480C6B"/>
    <w:rsid w:val="0048380A"/>
    <w:rsid w:val="00486090"/>
    <w:rsid w:val="00495608"/>
    <w:rsid w:val="004B1394"/>
    <w:rsid w:val="004B2F28"/>
    <w:rsid w:val="004B513F"/>
    <w:rsid w:val="004B62AA"/>
    <w:rsid w:val="004C30D6"/>
    <w:rsid w:val="004C671D"/>
    <w:rsid w:val="004D0B6C"/>
    <w:rsid w:val="004D53FF"/>
    <w:rsid w:val="004E55F8"/>
    <w:rsid w:val="004E5CBA"/>
    <w:rsid w:val="004F273E"/>
    <w:rsid w:val="004F4013"/>
    <w:rsid w:val="004F45D9"/>
    <w:rsid w:val="005042A8"/>
    <w:rsid w:val="0050595A"/>
    <w:rsid w:val="00512179"/>
    <w:rsid w:val="00512B2E"/>
    <w:rsid w:val="00514448"/>
    <w:rsid w:val="00514B6D"/>
    <w:rsid w:val="0051520E"/>
    <w:rsid w:val="00521E21"/>
    <w:rsid w:val="0052212C"/>
    <w:rsid w:val="00535197"/>
    <w:rsid w:val="00542B3B"/>
    <w:rsid w:val="00544679"/>
    <w:rsid w:val="00546EBF"/>
    <w:rsid w:val="00555A95"/>
    <w:rsid w:val="00561E94"/>
    <w:rsid w:val="00565BA8"/>
    <w:rsid w:val="00567359"/>
    <w:rsid w:val="00575C84"/>
    <w:rsid w:val="005762BA"/>
    <w:rsid w:val="00577C66"/>
    <w:rsid w:val="00577C80"/>
    <w:rsid w:val="0058293B"/>
    <w:rsid w:val="00582E2B"/>
    <w:rsid w:val="005836E1"/>
    <w:rsid w:val="005847F9"/>
    <w:rsid w:val="00584E90"/>
    <w:rsid w:val="00591A74"/>
    <w:rsid w:val="005968BD"/>
    <w:rsid w:val="005975E0"/>
    <w:rsid w:val="005A1FA9"/>
    <w:rsid w:val="005A6BF5"/>
    <w:rsid w:val="005B19BE"/>
    <w:rsid w:val="005B4AE7"/>
    <w:rsid w:val="005B64FB"/>
    <w:rsid w:val="005B772F"/>
    <w:rsid w:val="005C32D4"/>
    <w:rsid w:val="005C6D6B"/>
    <w:rsid w:val="005E6014"/>
    <w:rsid w:val="005F4012"/>
    <w:rsid w:val="0060348C"/>
    <w:rsid w:val="00606DB9"/>
    <w:rsid w:val="00621BFA"/>
    <w:rsid w:val="00626181"/>
    <w:rsid w:val="00635079"/>
    <w:rsid w:val="0064787E"/>
    <w:rsid w:val="00650857"/>
    <w:rsid w:val="00654C26"/>
    <w:rsid w:val="00656219"/>
    <w:rsid w:val="00656285"/>
    <w:rsid w:val="006568DF"/>
    <w:rsid w:val="00657D57"/>
    <w:rsid w:val="00657E64"/>
    <w:rsid w:val="00665823"/>
    <w:rsid w:val="00666125"/>
    <w:rsid w:val="006733A4"/>
    <w:rsid w:val="0067481E"/>
    <w:rsid w:val="0067539C"/>
    <w:rsid w:val="006A53B5"/>
    <w:rsid w:val="006A6C59"/>
    <w:rsid w:val="006B28A2"/>
    <w:rsid w:val="006B5169"/>
    <w:rsid w:val="006C221A"/>
    <w:rsid w:val="006C3748"/>
    <w:rsid w:val="006C451C"/>
    <w:rsid w:val="006D5AFA"/>
    <w:rsid w:val="006D6667"/>
    <w:rsid w:val="006D6CB1"/>
    <w:rsid w:val="006D7D93"/>
    <w:rsid w:val="006D7F18"/>
    <w:rsid w:val="006E3AB5"/>
    <w:rsid w:val="006E726E"/>
    <w:rsid w:val="006E7A29"/>
    <w:rsid w:val="006F1EB0"/>
    <w:rsid w:val="006F1F4B"/>
    <w:rsid w:val="007036E4"/>
    <w:rsid w:val="007065F6"/>
    <w:rsid w:val="00712EC4"/>
    <w:rsid w:val="007241FD"/>
    <w:rsid w:val="00731AFE"/>
    <w:rsid w:val="00740F9B"/>
    <w:rsid w:val="00752121"/>
    <w:rsid w:val="00762D78"/>
    <w:rsid w:val="007709F9"/>
    <w:rsid w:val="00773E5C"/>
    <w:rsid w:val="00774812"/>
    <w:rsid w:val="007802C5"/>
    <w:rsid w:val="0078509C"/>
    <w:rsid w:val="0079046A"/>
    <w:rsid w:val="007934D0"/>
    <w:rsid w:val="007A1C33"/>
    <w:rsid w:val="007A1E8A"/>
    <w:rsid w:val="007B5B4B"/>
    <w:rsid w:val="007B5F21"/>
    <w:rsid w:val="007D015E"/>
    <w:rsid w:val="007D15E1"/>
    <w:rsid w:val="007F61C0"/>
    <w:rsid w:val="008071CF"/>
    <w:rsid w:val="00811109"/>
    <w:rsid w:val="00812F5F"/>
    <w:rsid w:val="00817810"/>
    <w:rsid w:val="00822FB4"/>
    <w:rsid w:val="00830849"/>
    <w:rsid w:val="00834039"/>
    <w:rsid w:val="008352FF"/>
    <w:rsid w:val="00836AB0"/>
    <w:rsid w:val="00837D9C"/>
    <w:rsid w:val="00844B1F"/>
    <w:rsid w:val="00851C2F"/>
    <w:rsid w:val="008546E4"/>
    <w:rsid w:val="0086086E"/>
    <w:rsid w:val="00862C79"/>
    <w:rsid w:val="00864D39"/>
    <w:rsid w:val="00870E2D"/>
    <w:rsid w:val="008715D1"/>
    <w:rsid w:val="008747E7"/>
    <w:rsid w:val="00877EAD"/>
    <w:rsid w:val="00882427"/>
    <w:rsid w:val="0088274E"/>
    <w:rsid w:val="00882843"/>
    <w:rsid w:val="00884236"/>
    <w:rsid w:val="00886919"/>
    <w:rsid w:val="0088759D"/>
    <w:rsid w:val="008877E7"/>
    <w:rsid w:val="00891C1C"/>
    <w:rsid w:val="008A2423"/>
    <w:rsid w:val="008A5A6F"/>
    <w:rsid w:val="008A70C6"/>
    <w:rsid w:val="008B121E"/>
    <w:rsid w:val="008B33F2"/>
    <w:rsid w:val="008B5383"/>
    <w:rsid w:val="008C0107"/>
    <w:rsid w:val="008C1B6C"/>
    <w:rsid w:val="008C3E34"/>
    <w:rsid w:val="008C6BB6"/>
    <w:rsid w:val="008D2305"/>
    <w:rsid w:val="008D2AE2"/>
    <w:rsid w:val="008D2B01"/>
    <w:rsid w:val="008D59A1"/>
    <w:rsid w:val="008E0109"/>
    <w:rsid w:val="008E41C7"/>
    <w:rsid w:val="008E4C35"/>
    <w:rsid w:val="008F025D"/>
    <w:rsid w:val="008F11D7"/>
    <w:rsid w:val="008F46D8"/>
    <w:rsid w:val="008F582A"/>
    <w:rsid w:val="0090224C"/>
    <w:rsid w:val="009051D8"/>
    <w:rsid w:val="0090685D"/>
    <w:rsid w:val="00912164"/>
    <w:rsid w:val="00913ED0"/>
    <w:rsid w:val="00915CF4"/>
    <w:rsid w:val="00916E90"/>
    <w:rsid w:val="009175CF"/>
    <w:rsid w:val="00925FA3"/>
    <w:rsid w:val="00931619"/>
    <w:rsid w:val="00932807"/>
    <w:rsid w:val="009346A5"/>
    <w:rsid w:val="00944C5B"/>
    <w:rsid w:val="00946E4B"/>
    <w:rsid w:val="009509B3"/>
    <w:rsid w:val="00952DC2"/>
    <w:rsid w:val="009531C4"/>
    <w:rsid w:val="00954CC8"/>
    <w:rsid w:val="00956088"/>
    <w:rsid w:val="00956CF7"/>
    <w:rsid w:val="00963596"/>
    <w:rsid w:val="00967C87"/>
    <w:rsid w:val="009775E8"/>
    <w:rsid w:val="0098372A"/>
    <w:rsid w:val="009852D4"/>
    <w:rsid w:val="00994354"/>
    <w:rsid w:val="009A25B7"/>
    <w:rsid w:val="009A678C"/>
    <w:rsid w:val="009B0A65"/>
    <w:rsid w:val="009B19C7"/>
    <w:rsid w:val="009B3A3C"/>
    <w:rsid w:val="009C14D0"/>
    <w:rsid w:val="009C5507"/>
    <w:rsid w:val="009C65F1"/>
    <w:rsid w:val="009D0904"/>
    <w:rsid w:val="009D24C0"/>
    <w:rsid w:val="009E50FA"/>
    <w:rsid w:val="009E59CE"/>
    <w:rsid w:val="009F4482"/>
    <w:rsid w:val="00A010B4"/>
    <w:rsid w:val="00A10ED1"/>
    <w:rsid w:val="00A13E2E"/>
    <w:rsid w:val="00A148BC"/>
    <w:rsid w:val="00A23906"/>
    <w:rsid w:val="00A24082"/>
    <w:rsid w:val="00A30F24"/>
    <w:rsid w:val="00A37D5F"/>
    <w:rsid w:val="00A4136A"/>
    <w:rsid w:val="00A4506D"/>
    <w:rsid w:val="00A52187"/>
    <w:rsid w:val="00A52CC1"/>
    <w:rsid w:val="00A610D6"/>
    <w:rsid w:val="00A64A1D"/>
    <w:rsid w:val="00A77B74"/>
    <w:rsid w:val="00A9253E"/>
    <w:rsid w:val="00A94B20"/>
    <w:rsid w:val="00A95261"/>
    <w:rsid w:val="00A96F33"/>
    <w:rsid w:val="00AA037F"/>
    <w:rsid w:val="00AB1919"/>
    <w:rsid w:val="00AC09B3"/>
    <w:rsid w:val="00AC3E4C"/>
    <w:rsid w:val="00AD5989"/>
    <w:rsid w:val="00AD5AEB"/>
    <w:rsid w:val="00AD6F40"/>
    <w:rsid w:val="00AE15B4"/>
    <w:rsid w:val="00AE2959"/>
    <w:rsid w:val="00AE5871"/>
    <w:rsid w:val="00AE7F67"/>
    <w:rsid w:val="00AF4ED9"/>
    <w:rsid w:val="00AF56D3"/>
    <w:rsid w:val="00B07375"/>
    <w:rsid w:val="00B12AE6"/>
    <w:rsid w:val="00B16791"/>
    <w:rsid w:val="00B17393"/>
    <w:rsid w:val="00B22D41"/>
    <w:rsid w:val="00B24177"/>
    <w:rsid w:val="00B25775"/>
    <w:rsid w:val="00B27770"/>
    <w:rsid w:val="00B3654C"/>
    <w:rsid w:val="00B603D6"/>
    <w:rsid w:val="00B62D3E"/>
    <w:rsid w:val="00B6341C"/>
    <w:rsid w:val="00B637E5"/>
    <w:rsid w:val="00B64D09"/>
    <w:rsid w:val="00B669F7"/>
    <w:rsid w:val="00B70D12"/>
    <w:rsid w:val="00B73A51"/>
    <w:rsid w:val="00B75A76"/>
    <w:rsid w:val="00B92390"/>
    <w:rsid w:val="00B92C1D"/>
    <w:rsid w:val="00B92E49"/>
    <w:rsid w:val="00B93E23"/>
    <w:rsid w:val="00B9599D"/>
    <w:rsid w:val="00BA1A03"/>
    <w:rsid w:val="00BB04FD"/>
    <w:rsid w:val="00BB560A"/>
    <w:rsid w:val="00BB696A"/>
    <w:rsid w:val="00BB7562"/>
    <w:rsid w:val="00BC3B4E"/>
    <w:rsid w:val="00BD664B"/>
    <w:rsid w:val="00BD6FCB"/>
    <w:rsid w:val="00BD765C"/>
    <w:rsid w:val="00BE72CE"/>
    <w:rsid w:val="00BF00BD"/>
    <w:rsid w:val="00BF52B0"/>
    <w:rsid w:val="00BF5F28"/>
    <w:rsid w:val="00C07813"/>
    <w:rsid w:val="00C108CE"/>
    <w:rsid w:val="00C14015"/>
    <w:rsid w:val="00C14322"/>
    <w:rsid w:val="00C22443"/>
    <w:rsid w:val="00C2354F"/>
    <w:rsid w:val="00C30337"/>
    <w:rsid w:val="00C35C8C"/>
    <w:rsid w:val="00C36502"/>
    <w:rsid w:val="00C429BD"/>
    <w:rsid w:val="00C478FD"/>
    <w:rsid w:val="00C47F4E"/>
    <w:rsid w:val="00C52403"/>
    <w:rsid w:val="00C54AEA"/>
    <w:rsid w:val="00C639D4"/>
    <w:rsid w:val="00C65181"/>
    <w:rsid w:val="00C65918"/>
    <w:rsid w:val="00C71288"/>
    <w:rsid w:val="00C801F8"/>
    <w:rsid w:val="00C84BED"/>
    <w:rsid w:val="00C873E8"/>
    <w:rsid w:val="00C87FCC"/>
    <w:rsid w:val="00C91F4B"/>
    <w:rsid w:val="00C929B5"/>
    <w:rsid w:val="00C93267"/>
    <w:rsid w:val="00C93304"/>
    <w:rsid w:val="00C95812"/>
    <w:rsid w:val="00C96F30"/>
    <w:rsid w:val="00CA4C11"/>
    <w:rsid w:val="00CB0C7E"/>
    <w:rsid w:val="00CB7882"/>
    <w:rsid w:val="00CD3409"/>
    <w:rsid w:val="00CD517F"/>
    <w:rsid w:val="00CD6132"/>
    <w:rsid w:val="00CE59F5"/>
    <w:rsid w:val="00CE650A"/>
    <w:rsid w:val="00CF2BD0"/>
    <w:rsid w:val="00D0084B"/>
    <w:rsid w:val="00D04B8B"/>
    <w:rsid w:val="00D05DE8"/>
    <w:rsid w:val="00D24DB4"/>
    <w:rsid w:val="00D31D61"/>
    <w:rsid w:val="00D34D2C"/>
    <w:rsid w:val="00D4025A"/>
    <w:rsid w:val="00D40759"/>
    <w:rsid w:val="00D41DDC"/>
    <w:rsid w:val="00D46CB9"/>
    <w:rsid w:val="00D55966"/>
    <w:rsid w:val="00D658CD"/>
    <w:rsid w:val="00D65DFE"/>
    <w:rsid w:val="00D66B7B"/>
    <w:rsid w:val="00D734AE"/>
    <w:rsid w:val="00D7453C"/>
    <w:rsid w:val="00D806BA"/>
    <w:rsid w:val="00D87544"/>
    <w:rsid w:val="00D900AA"/>
    <w:rsid w:val="00D900DE"/>
    <w:rsid w:val="00D947DA"/>
    <w:rsid w:val="00DB3AA8"/>
    <w:rsid w:val="00DB41A6"/>
    <w:rsid w:val="00DB5A09"/>
    <w:rsid w:val="00DB69B9"/>
    <w:rsid w:val="00DC2582"/>
    <w:rsid w:val="00DC592D"/>
    <w:rsid w:val="00DC5C31"/>
    <w:rsid w:val="00DC6B40"/>
    <w:rsid w:val="00DD0B71"/>
    <w:rsid w:val="00DD3D6F"/>
    <w:rsid w:val="00DE160B"/>
    <w:rsid w:val="00DE3674"/>
    <w:rsid w:val="00DE42AF"/>
    <w:rsid w:val="00DF7CED"/>
    <w:rsid w:val="00E01153"/>
    <w:rsid w:val="00E051E7"/>
    <w:rsid w:val="00E07BFC"/>
    <w:rsid w:val="00E2131B"/>
    <w:rsid w:val="00E41D04"/>
    <w:rsid w:val="00E42E5D"/>
    <w:rsid w:val="00E4348A"/>
    <w:rsid w:val="00E45EE5"/>
    <w:rsid w:val="00E4604E"/>
    <w:rsid w:val="00E514F0"/>
    <w:rsid w:val="00E52F2C"/>
    <w:rsid w:val="00E53FED"/>
    <w:rsid w:val="00E55279"/>
    <w:rsid w:val="00E55ACF"/>
    <w:rsid w:val="00E64D87"/>
    <w:rsid w:val="00E66BF5"/>
    <w:rsid w:val="00E71879"/>
    <w:rsid w:val="00E73D8D"/>
    <w:rsid w:val="00E82875"/>
    <w:rsid w:val="00E85D89"/>
    <w:rsid w:val="00E93023"/>
    <w:rsid w:val="00E95AB1"/>
    <w:rsid w:val="00EA3519"/>
    <w:rsid w:val="00EA6ED9"/>
    <w:rsid w:val="00EB291C"/>
    <w:rsid w:val="00EB4DB4"/>
    <w:rsid w:val="00EC003F"/>
    <w:rsid w:val="00EC61C2"/>
    <w:rsid w:val="00EC6731"/>
    <w:rsid w:val="00EC7EBC"/>
    <w:rsid w:val="00ED23CA"/>
    <w:rsid w:val="00ED50C7"/>
    <w:rsid w:val="00ED7A59"/>
    <w:rsid w:val="00EE585E"/>
    <w:rsid w:val="00EE6932"/>
    <w:rsid w:val="00EE7BCD"/>
    <w:rsid w:val="00EF1881"/>
    <w:rsid w:val="00EF1953"/>
    <w:rsid w:val="00EF7C34"/>
    <w:rsid w:val="00F00D50"/>
    <w:rsid w:val="00F03A19"/>
    <w:rsid w:val="00F03E2F"/>
    <w:rsid w:val="00F13E57"/>
    <w:rsid w:val="00F167D8"/>
    <w:rsid w:val="00F24686"/>
    <w:rsid w:val="00F2757D"/>
    <w:rsid w:val="00F31276"/>
    <w:rsid w:val="00F325CB"/>
    <w:rsid w:val="00F40C98"/>
    <w:rsid w:val="00F53826"/>
    <w:rsid w:val="00F546A9"/>
    <w:rsid w:val="00F556DC"/>
    <w:rsid w:val="00F65C0C"/>
    <w:rsid w:val="00F73A98"/>
    <w:rsid w:val="00F75412"/>
    <w:rsid w:val="00F7541D"/>
    <w:rsid w:val="00F75B50"/>
    <w:rsid w:val="00F81B3F"/>
    <w:rsid w:val="00F954A0"/>
    <w:rsid w:val="00FA293D"/>
    <w:rsid w:val="00FC020C"/>
    <w:rsid w:val="00FC1186"/>
    <w:rsid w:val="00FC255A"/>
    <w:rsid w:val="00FC2B7A"/>
    <w:rsid w:val="00FC7EFC"/>
    <w:rsid w:val="00FD630A"/>
    <w:rsid w:val="00FE1506"/>
    <w:rsid w:val="00FE7343"/>
    <w:rsid w:val="00FF0852"/>
    <w:rsid w:val="00FF0FD8"/>
    <w:rsid w:val="00FF4F26"/>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oNotEmbedSmartTags/>
  <w:decimalSymbol w:val="."/>
  <w:listSeparator w:val=","/>
  <w14:docId w14:val="39B9EA7D"/>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24"/>
        <w:lang w:val="en-GB"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00AA"/>
    <w:pPr>
      <w:spacing w:before="120" w:after="120" w:line="480" w:lineRule="auto"/>
    </w:pPr>
    <w:rPr>
      <w:rFonts w:ascii="Verdana" w:hAnsi="Verdana"/>
      <w:sz w:val="20"/>
      <w:lang w:eastAsia="en-US"/>
    </w:rPr>
  </w:style>
  <w:style w:type="paragraph" w:styleId="Heading1">
    <w:name w:val="heading 1"/>
    <w:basedOn w:val="Normal"/>
    <w:next w:val="Normal"/>
    <w:link w:val="Heading1Char"/>
    <w:uiPriority w:val="9"/>
    <w:qFormat/>
    <w:rsid w:val="00E55279"/>
    <w:pPr>
      <w:keepNext/>
      <w:keepLines/>
      <w:spacing w:before="480" w:after="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F5382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A678C"/>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F53826"/>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9A678C"/>
    <w:rPr>
      <w:rFonts w:asciiTheme="majorHAnsi" w:eastAsiaTheme="majorEastAsia" w:hAnsiTheme="majorHAnsi" w:cstheme="majorBidi"/>
      <w:b/>
      <w:bCs/>
      <w:color w:val="4F81BD" w:themeColor="accent1"/>
      <w:szCs w:val="24"/>
      <w:lang w:eastAsia="en-US"/>
    </w:rPr>
  </w:style>
  <w:style w:type="character" w:styleId="Hyperlink">
    <w:name w:val="Hyperlink"/>
    <w:basedOn w:val="DefaultParagraphFont"/>
    <w:uiPriority w:val="99"/>
    <w:unhideWhenUsed/>
    <w:rsid w:val="00F24686"/>
    <w:rPr>
      <w:color w:val="0000FF" w:themeColor="hyperlink"/>
      <w:u w:val="single"/>
    </w:rPr>
  </w:style>
  <w:style w:type="paragraph" w:styleId="ListParagraph">
    <w:name w:val="List Paragraph"/>
    <w:basedOn w:val="Normal"/>
    <w:uiPriority w:val="34"/>
    <w:qFormat/>
    <w:rsid w:val="002F6E9C"/>
    <w:pPr>
      <w:ind w:left="720"/>
      <w:contextualSpacing/>
    </w:pPr>
  </w:style>
  <w:style w:type="table" w:styleId="TableGrid">
    <w:name w:val="Table Grid"/>
    <w:basedOn w:val="TableNormal"/>
    <w:uiPriority w:val="59"/>
    <w:rsid w:val="00C712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C14322"/>
    <w:pPr>
      <w:tabs>
        <w:tab w:val="center" w:pos="4320"/>
        <w:tab w:val="right" w:pos="8640"/>
      </w:tabs>
      <w:spacing w:before="0" w:after="0" w:line="240" w:lineRule="auto"/>
    </w:pPr>
  </w:style>
  <w:style w:type="character" w:customStyle="1" w:styleId="FooterChar">
    <w:name w:val="Footer Char"/>
    <w:basedOn w:val="DefaultParagraphFont"/>
    <w:link w:val="Footer"/>
    <w:uiPriority w:val="99"/>
    <w:rsid w:val="00C14322"/>
    <w:rPr>
      <w:rFonts w:ascii="Verdana" w:hAnsi="Verdana"/>
      <w:szCs w:val="24"/>
      <w:lang w:eastAsia="en-US"/>
    </w:rPr>
  </w:style>
  <w:style w:type="character" w:styleId="PageNumber">
    <w:name w:val="page number"/>
    <w:basedOn w:val="DefaultParagraphFont"/>
    <w:uiPriority w:val="99"/>
    <w:semiHidden/>
    <w:unhideWhenUsed/>
    <w:rsid w:val="00C14322"/>
  </w:style>
  <w:style w:type="character" w:customStyle="1" w:styleId="Heading1Char">
    <w:name w:val="Heading 1 Char"/>
    <w:basedOn w:val="DefaultParagraphFont"/>
    <w:link w:val="Heading1"/>
    <w:uiPriority w:val="9"/>
    <w:rsid w:val="00E55279"/>
    <w:rPr>
      <w:rFonts w:asciiTheme="majorHAnsi" w:eastAsiaTheme="majorEastAsia" w:hAnsiTheme="majorHAnsi" w:cstheme="majorBidi"/>
      <w:b/>
      <w:bCs/>
      <w:color w:val="345A8A" w:themeColor="accent1" w:themeShade="B5"/>
      <w:sz w:val="32"/>
      <w:szCs w:val="32"/>
      <w:lang w:eastAsia="en-US"/>
    </w:rPr>
  </w:style>
  <w:style w:type="character" w:styleId="CommentReference">
    <w:name w:val="annotation reference"/>
    <w:basedOn w:val="DefaultParagraphFont"/>
    <w:uiPriority w:val="99"/>
    <w:semiHidden/>
    <w:unhideWhenUsed/>
    <w:rsid w:val="00DB3AA8"/>
    <w:rPr>
      <w:sz w:val="16"/>
      <w:szCs w:val="16"/>
    </w:rPr>
  </w:style>
  <w:style w:type="paragraph" w:styleId="CommentText">
    <w:name w:val="annotation text"/>
    <w:basedOn w:val="Normal"/>
    <w:link w:val="CommentTextChar"/>
    <w:uiPriority w:val="99"/>
    <w:unhideWhenUsed/>
    <w:rsid w:val="00DB3AA8"/>
    <w:pPr>
      <w:spacing w:line="240" w:lineRule="auto"/>
    </w:pPr>
    <w:rPr>
      <w:szCs w:val="20"/>
    </w:rPr>
  </w:style>
  <w:style w:type="character" w:customStyle="1" w:styleId="CommentTextChar">
    <w:name w:val="Comment Text Char"/>
    <w:basedOn w:val="DefaultParagraphFont"/>
    <w:link w:val="CommentText"/>
    <w:uiPriority w:val="99"/>
    <w:rsid w:val="00DB3AA8"/>
    <w:rPr>
      <w:rFonts w:ascii="Verdana" w:hAnsi="Verdana"/>
      <w:sz w:val="20"/>
      <w:szCs w:val="20"/>
      <w:lang w:eastAsia="en-US"/>
    </w:rPr>
  </w:style>
  <w:style w:type="paragraph" w:styleId="CommentSubject">
    <w:name w:val="annotation subject"/>
    <w:basedOn w:val="CommentText"/>
    <w:next w:val="CommentText"/>
    <w:link w:val="CommentSubjectChar"/>
    <w:uiPriority w:val="99"/>
    <w:semiHidden/>
    <w:unhideWhenUsed/>
    <w:rsid w:val="00DB3AA8"/>
    <w:rPr>
      <w:b/>
      <w:bCs/>
    </w:rPr>
  </w:style>
  <w:style w:type="character" w:customStyle="1" w:styleId="CommentSubjectChar">
    <w:name w:val="Comment Subject Char"/>
    <w:basedOn w:val="CommentTextChar"/>
    <w:link w:val="CommentSubject"/>
    <w:uiPriority w:val="99"/>
    <w:semiHidden/>
    <w:rsid w:val="00DB3AA8"/>
    <w:rPr>
      <w:rFonts w:ascii="Verdana" w:hAnsi="Verdana"/>
      <w:b/>
      <w:bCs/>
      <w:sz w:val="20"/>
      <w:szCs w:val="20"/>
      <w:lang w:eastAsia="en-US"/>
    </w:rPr>
  </w:style>
  <w:style w:type="paragraph" w:styleId="BalloonText">
    <w:name w:val="Balloon Text"/>
    <w:basedOn w:val="Normal"/>
    <w:link w:val="BalloonTextChar"/>
    <w:uiPriority w:val="99"/>
    <w:semiHidden/>
    <w:unhideWhenUsed/>
    <w:rsid w:val="00DB3AA8"/>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3AA8"/>
    <w:rPr>
      <w:rFonts w:ascii="Tahoma" w:hAnsi="Tahoma" w:cs="Tahoma"/>
      <w:sz w:val="16"/>
      <w:szCs w:val="16"/>
      <w:lang w:eastAsia="en-US"/>
    </w:rPr>
  </w:style>
  <w:style w:type="paragraph" w:styleId="Revision">
    <w:name w:val="Revision"/>
    <w:hidden/>
    <w:uiPriority w:val="99"/>
    <w:semiHidden/>
    <w:rsid w:val="00A77B74"/>
    <w:rPr>
      <w:rFonts w:ascii="Verdana" w:hAnsi="Verdana"/>
      <w:sz w:val="20"/>
      <w:lang w:eastAsia="en-US"/>
    </w:rPr>
  </w:style>
  <w:style w:type="paragraph" w:customStyle="1" w:styleId="MTDisplayEquation">
    <w:name w:val="MTDisplayEquation"/>
    <w:basedOn w:val="Normal"/>
    <w:next w:val="Normal"/>
    <w:rsid w:val="00DC2582"/>
    <w:pPr>
      <w:tabs>
        <w:tab w:val="center" w:pos="4160"/>
        <w:tab w:val="right" w:pos="8300"/>
      </w:tabs>
    </w:pPr>
  </w:style>
  <w:style w:type="character" w:customStyle="1" w:styleId="MTEquationSection">
    <w:name w:val="MTEquationSection"/>
    <w:basedOn w:val="DefaultParagraphFont"/>
    <w:rsid w:val="00DC2582"/>
    <w:rPr>
      <w:vanish/>
      <w:color w:val="FF0000"/>
    </w:rPr>
  </w:style>
  <w:style w:type="paragraph" w:customStyle="1" w:styleId="EndNoteBibliographyTitle">
    <w:name w:val="EndNote Bibliography Title"/>
    <w:basedOn w:val="Normal"/>
    <w:rsid w:val="00C91F4B"/>
    <w:pPr>
      <w:spacing w:after="0"/>
      <w:jc w:val="center"/>
    </w:pPr>
    <w:rPr>
      <w:lang w:val="en-US"/>
    </w:rPr>
  </w:style>
  <w:style w:type="paragraph" w:customStyle="1" w:styleId="EndNoteBibliography">
    <w:name w:val="EndNote Bibliography"/>
    <w:basedOn w:val="Normal"/>
    <w:rsid w:val="00C91F4B"/>
    <w:pPr>
      <w:spacing w:line="360" w:lineRule="auto"/>
    </w:pPr>
    <w:rPr>
      <w:lang w:val="en-US"/>
    </w:rPr>
  </w:style>
  <w:style w:type="paragraph" w:styleId="DocumentMap">
    <w:name w:val="Document Map"/>
    <w:basedOn w:val="Normal"/>
    <w:link w:val="DocumentMapChar"/>
    <w:uiPriority w:val="99"/>
    <w:semiHidden/>
    <w:unhideWhenUsed/>
    <w:rsid w:val="008B5383"/>
    <w:pPr>
      <w:spacing w:before="0" w:after="0" w:line="240" w:lineRule="auto"/>
    </w:pPr>
    <w:rPr>
      <w:rFonts w:ascii="Lucida Grande" w:hAnsi="Lucida Grande" w:cs="Lucida Grande"/>
      <w:sz w:val="24"/>
    </w:rPr>
  </w:style>
  <w:style w:type="character" w:customStyle="1" w:styleId="DocumentMapChar">
    <w:name w:val="Document Map Char"/>
    <w:basedOn w:val="DefaultParagraphFont"/>
    <w:link w:val="DocumentMap"/>
    <w:uiPriority w:val="99"/>
    <w:semiHidden/>
    <w:rsid w:val="008B5383"/>
    <w:rPr>
      <w:rFonts w:ascii="Lucida Grande" w:hAnsi="Lucida Grande" w:cs="Lucida Grande"/>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4"/>
        <w:szCs w:val="24"/>
        <w:lang w:val="en-GB"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00AA"/>
    <w:pPr>
      <w:spacing w:before="120" w:after="120" w:line="480" w:lineRule="auto"/>
    </w:pPr>
    <w:rPr>
      <w:rFonts w:ascii="Verdana" w:hAnsi="Verdana"/>
      <w:sz w:val="20"/>
      <w:lang w:eastAsia="en-US"/>
    </w:rPr>
  </w:style>
  <w:style w:type="paragraph" w:styleId="Heading1">
    <w:name w:val="heading 1"/>
    <w:basedOn w:val="Normal"/>
    <w:next w:val="Normal"/>
    <w:link w:val="Heading1Char"/>
    <w:uiPriority w:val="9"/>
    <w:qFormat/>
    <w:rsid w:val="00E55279"/>
    <w:pPr>
      <w:keepNext/>
      <w:keepLines/>
      <w:spacing w:before="480" w:after="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F5382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A678C"/>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F53826"/>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9A678C"/>
    <w:rPr>
      <w:rFonts w:asciiTheme="majorHAnsi" w:eastAsiaTheme="majorEastAsia" w:hAnsiTheme="majorHAnsi" w:cstheme="majorBidi"/>
      <w:b/>
      <w:bCs/>
      <w:color w:val="4F81BD" w:themeColor="accent1"/>
      <w:szCs w:val="24"/>
      <w:lang w:eastAsia="en-US"/>
    </w:rPr>
  </w:style>
  <w:style w:type="character" w:styleId="Hyperlink">
    <w:name w:val="Hyperlink"/>
    <w:basedOn w:val="DefaultParagraphFont"/>
    <w:uiPriority w:val="99"/>
    <w:unhideWhenUsed/>
    <w:rsid w:val="00F24686"/>
    <w:rPr>
      <w:color w:val="0000FF" w:themeColor="hyperlink"/>
      <w:u w:val="single"/>
    </w:rPr>
  </w:style>
  <w:style w:type="paragraph" w:styleId="ListParagraph">
    <w:name w:val="List Paragraph"/>
    <w:basedOn w:val="Normal"/>
    <w:uiPriority w:val="34"/>
    <w:qFormat/>
    <w:rsid w:val="002F6E9C"/>
    <w:pPr>
      <w:ind w:left="720"/>
      <w:contextualSpacing/>
    </w:pPr>
  </w:style>
  <w:style w:type="table" w:styleId="TableGrid">
    <w:name w:val="Table Grid"/>
    <w:basedOn w:val="TableNormal"/>
    <w:uiPriority w:val="59"/>
    <w:rsid w:val="00C712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C14322"/>
    <w:pPr>
      <w:tabs>
        <w:tab w:val="center" w:pos="4320"/>
        <w:tab w:val="right" w:pos="8640"/>
      </w:tabs>
      <w:spacing w:before="0" w:after="0" w:line="240" w:lineRule="auto"/>
    </w:pPr>
  </w:style>
  <w:style w:type="character" w:customStyle="1" w:styleId="FooterChar">
    <w:name w:val="Footer Char"/>
    <w:basedOn w:val="DefaultParagraphFont"/>
    <w:link w:val="Footer"/>
    <w:uiPriority w:val="99"/>
    <w:rsid w:val="00C14322"/>
    <w:rPr>
      <w:rFonts w:ascii="Verdana" w:hAnsi="Verdana"/>
      <w:szCs w:val="24"/>
      <w:lang w:eastAsia="en-US"/>
    </w:rPr>
  </w:style>
  <w:style w:type="character" w:styleId="PageNumber">
    <w:name w:val="page number"/>
    <w:basedOn w:val="DefaultParagraphFont"/>
    <w:uiPriority w:val="99"/>
    <w:semiHidden/>
    <w:unhideWhenUsed/>
    <w:rsid w:val="00C14322"/>
  </w:style>
  <w:style w:type="character" w:customStyle="1" w:styleId="Heading1Char">
    <w:name w:val="Heading 1 Char"/>
    <w:basedOn w:val="DefaultParagraphFont"/>
    <w:link w:val="Heading1"/>
    <w:uiPriority w:val="9"/>
    <w:rsid w:val="00E55279"/>
    <w:rPr>
      <w:rFonts w:asciiTheme="majorHAnsi" w:eastAsiaTheme="majorEastAsia" w:hAnsiTheme="majorHAnsi" w:cstheme="majorBidi"/>
      <w:b/>
      <w:bCs/>
      <w:color w:val="345A8A" w:themeColor="accent1" w:themeShade="B5"/>
      <w:sz w:val="32"/>
      <w:szCs w:val="32"/>
      <w:lang w:eastAsia="en-US"/>
    </w:rPr>
  </w:style>
  <w:style w:type="character" w:styleId="CommentReference">
    <w:name w:val="annotation reference"/>
    <w:basedOn w:val="DefaultParagraphFont"/>
    <w:uiPriority w:val="99"/>
    <w:semiHidden/>
    <w:unhideWhenUsed/>
    <w:rsid w:val="00DB3AA8"/>
    <w:rPr>
      <w:sz w:val="16"/>
      <w:szCs w:val="16"/>
    </w:rPr>
  </w:style>
  <w:style w:type="paragraph" w:styleId="CommentText">
    <w:name w:val="annotation text"/>
    <w:basedOn w:val="Normal"/>
    <w:link w:val="CommentTextChar"/>
    <w:uiPriority w:val="99"/>
    <w:unhideWhenUsed/>
    <w:rsid w:val="00DB3AA8"/>
    <w:pPr>
      <w:spacing w:line="240" w:lineRule="auto"/>
    </w:pPr>
    <w:rPr>
      <w:szCs w:val="20"/>
    </w:rPr>
  </w:style>
  <w:style w:type="character" w:customStyle="1" w:styleId="CommentTextChar">
    <w:name w:val="Comment Text Char"/>
    <w:basedOn w:val="DefaultParagraphFont"/>
    <w:link w:val="CommentText"/>
    <w:uiPriority w:val="99"/>
    <w:rsid w:val="00DB3AA8"/>
    <w:rPr>
      <w:rFonts w:ascii="Verdana" w:hAnsi="Verdana"/>
      <w:sz w:val="20"/>
      <w:szCs w:val="20"/>
      <w:lang w:eastAsia="en-US"/>
    </w:rPr>
  </w:style>
  <w:style w:type="paragraph" w:styleId="CommentSubject">
    <w:name w:val="annotation subject"/>
    <w:basedOn w:val="CommentText"/>
    <w:next w:val="CommentText"/>
    <w:link w:val="CommentSubjectChar"/>
    <w:uiPriority w:val="99"/>
    <w:semiHidden/>
    <w:unhideWhenUsed/>
    <w:rsid w:val="00DB3AA8"/>
    <w:rPr>
      <w:b/>
      <w:bCs/>
    </w:rPr>
  </w:style>
  <w:style w:type="character" w:customStyle="1" w:styleId="CommentSubjectChar">
    <w:name w:val="Comment Subject Char"/>
    <w:basedOn w:val="CommentTextChar"/>
    <w:link w:val="CommentSubject"/>
    <w:uiPriority w:val="99"/>
    <w:semiHidden/>
    <w:rsid w:val="00DB3AA8"/>
    <w:rPr>
      <w:rFonts w:ascii="Verdana" w:hAnsi="Verdana"/>
      <w:b/>
      <w:bCs/>
      <w:sz w:val="20"/>
      <w:szCs w:val="20"/>
      <w:lang w:eastAsia="en-US"/>
    </w:rPr>
  </w:style>
  <w:style w:type="paragraph" w:styleId="BalloonText">
    <w:name w:val="Balloon Text"/>
    <w:basedOn w:val="Normal"/>
    <w:link w:val="BalloonTextChar"/>
    <w:uiPriority w:val="99"/>
    <w:semiHidden/>
    <w:unhideWhenUsed/>
    <w:rsid w:val="00DB3AA8"/>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3AA8"/>
    <w:rPr>
      <w:rFonts w:ascii="Tahoma" w:hAnsi="Tahoma" w:cs="Tahoma"/>
      <w:sz w:val="16"/>
      <w:szCs w:val="16"/>
      <w:lang w:eastAsia="en-US"/>
    </w:rPr>
  </w:style>
  <w:style w:type="paragraph" w:styleId="Revision">
    <w:name w:val="Revision"/>
    <w:hidden/>
    <w:uiPriority w:val="99"/>
    <w:semiHidden/>
    <w:rsid w:val="00A77B74"/>
    <w:rPr>
      <w:rFonts w:ascii="Verdana" w:hAnsi="Verdana"/>
      <w:sz w:val="20"/>
      <w:lang w:eastAsia="en-US"/>
    </w:rPr>
  </w:style>
  <w:style w:type="paragraph" w:customStyle="1" w:styleId="MTDisplayEquation">
    <w:name w:val="MTDisplayEquation"/>
    <w:basedOn w:val="Normal"/>
    <w:next w:val="Normal"/>
    <w:rsid w:val="00DC2582"/>
    <w:pPr>
      <w:tabs>
        <w:tab w:val="center" w:pos="4160"/>
        <w:tab w:val="right" w:pos="8300"/>
      </w:tabs>
    </w:pPr>
  </w:style>
  <w:style w:type="character" w:customStyle="1" w:styleId="MTEquationSection">
    <w:name w:val="MTEquationSection"/>
    <w:basedOn w:val="DefaultParagraphFont"/>
    <w:rsid w:val="00DC2582"/>
    <w:rPr>
      <w:vanish/>
      <w:color w:val="FF0000"/>
    </w:rPr>
  </w:style>
  <w:style w:type="paragraph" w:customStyle="1" w:styleId="EndNoteBibliographyTitle">
    <w:name w:val="EndNote Bibliography Title"/>
    <w:basedOn w:val="Normal"/>
    <w:rsid w:val="00C91F4B"/>
    <w:pPr>
      <w:spacing w:after="0"/>
      <w:jc w:val="center"/>
    </w:pPr>
    <w:rPr>
      <w:lang w:val="en-US"/>
    </w:rPr>
  </w:style>
  <w:style w:type="paragraph" w:customStyle="1" w:styleId="EndNoteBibliography">
    <w:name w:val="EndNote Bibliography"/>
    <w:basedOn w:val="Normal"/>
    <w:rsid w:val="00C91F4B"/>
    <w:pPr>
      <w:spacing w:line="360" w:lineRule="auto"/>
    </w:pPr>
    <w:rPr>
      <w:lang w:val="en-US"/>
    </w:rPr>
  </w:style>
  <w:style w:type="paragraph" w:styleId="DocumentMap">
    <w:name w:val="Document Map"/>
    <w:basedOn w:val="Normal"/>
    <w:link w:val="DocumentMapChar"/>
    <w:uiPriority w:val="99"/>
    <w:semiHidden/>
    <w:unhideWhenUsed/>
    <w:rsid w:val="008B5383"/>
    <w:pPr>
      <w:spacing w:before="0" w:after="0" w:line="240" w:lineRule="auto"/>
    </w:pPr>
    <w:rPr>
      <w:rFonts w:ascii="Lucida Grande" w:hAnsi="Lucida Grande" w:cs="Lucida Grande"/>
      <w:sz w:val="24"/>
    </w:rPr>
  </w:style>
  <w:style w:type="character" w:customStyle="1" w:styleId="DocumentMapChar">
    <w:name w:val="Document Map Char"/>
    <w:basedOn w:val="DefaultParagraphFont"/>
    <w:link w:val="DocumentMap"/>
    <w:uiPriority w:val="99"/>
    <w:semiHidden/>
    <w:rsid w:val="008B5383"/>
    <w:rPr>
      <w:rFonts w:ascii="Lucida Grande" w:hAnsi="Lucida Grande" w:cs="Lucida Grande"/>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307799">
      <w:bodyDiv w:val="1"/>
      <w:marLeft w:val="0"/>
      <w:marRight w:val="0"/>
      <w:marTop w:val="0"/>
      <w:marBottom w:val="0"/>
      <w:divBdr>
        <w:top w:val="none" w:sz="0" w:space="0" w:color="auto"/>
        <w:left w:val="none" w:sz="0" w:space="0" w:color="auto"/>
        <w:bottom w:val="none" w:sz="0" w:space="0" w:color="auto"/>
        <w:right w:val="none" w:sz="0" w:space="0" w:color="auto"/>
      </w:divBdr>
    </w:div>
    <w:div w:id="352190977">
      <w:bodyDiv w:val="1"/>
      <w:marLeft w:val="0"/>
      <w:marRight w:val="0"/>
      <w:marTop w:val="0"/>
      <w:marBottom w:val="0"/>
      <w:divBdr>
        <w:top w:val="none" w:sz="0" w:space="0" w:color="auto"/>
        <w:left w:val="none" w:sz="0" w:space="0" w:color="auto"/>
        <w:bottom w:val="none" w:sz="0" w:space="0" w:color="auto"/>
        <w:right w:val="none" w:sz="0" w:space="0" w:color="auto"/>
      </w:divBdr>
    </w:div>
    <w:div w:id="354961986">
      <w:bodyDiv w:val="1"/>
      <w:marLeft w:val="0"/>
      <w:marRight w:val="0"/>
      <w:marTop w:val="0"/>
      <w:marBottom w:val="0"/>
      <w:divBdr>
        <w:top w:val="none" w:sz="0" w:space="0" w:color="auto"/>
        <w:left w:val="none" w:sz="0" w:space="0" w:color="auto"/>
        <w:bottom w:val="none" w:sz="0" w:space="0" w:color="auto"/>
        <w:right w:val="none" w:sz="0" w:space="0" w:color="auto"/>
      </w:divBdr>
    </w:div>
    <w:div w:id="821387508">
      <w:bodyDiv w:val="1"/>
      <w:marLeft w:val="0"/>
      <w:marRight w:val="0"/>
      <w:marTop w:val="0"/>
      <w:marBottom w:val="0"/>
      <w:divBdr>
        <w:top w:val="none" w:sz="0" w:space="0" w:color="auto"/>
        <w:left w:val="none" w:sz="0" w:space="0" w:color="auto"/>
        <w:bottom w:val="none" w:sz="0" w:space="0" w:color="auto"/>
        <w:right w:val="none" w:sz="0" w:space="0" w:color="auto"/>
      </w:divBdr>
      <w:divsChild>
        <w:div w:id="1347245003">
          <w:marLeft w:val="547"/>
          <w:marRight w:val="0"/>
          <w:marTop w:val="134"/>
          <w:marBottom w:val="0"/>
          <w:divBdr>
            <w:top w:val="none" w:sz="0" w:space="0" w:color="auto"/>
            <w:left w:val="none" w:sz="0" w:space="0" w:color="auto"/>
            <w:bottom w:val="none" w:sz="0" w:space="0" w:color="auto"/>
            <w:right w:val="none" w:sz="0" w:space="0" w:color="auto"/>
          </w:divBdr>
        </w:div>
        <w:div w:id="1999579835">
          <w:marLeft w:val="547"/>
          <w:marRight w:val="0"/>
          <w:marTop w:val="134"/>
          <w:marBottom w:val="0"/>
          <w:divBdr>
            <w:top w:val="none" w:sz="0" w:space="0" w:color="auto"/>
            <w:left w:val="none" w:sz="0" w:space="0" w:color="auto"/>
            <w:bottom w:val="none" w:sz="0" w:space="0" w:color="auto"/>
            <w:right w:val="none" w:sz="0" w:space="0" w:color="auto"/>
          </w:divBdr>
        </w:div>
      </w:divsChild>
    </w:div>
    <w:div w:id="851991229">
      <w:bodyDiv w:val="1"/>
      <w:marLeft w:val="0"/>
      <w:marRight w:val="0"/>
      <w:marTop w:val="0"/>
      <w:marBottom w:val="0"/>
      <w:divBdr>
        <w:top w:val="none" w:sz="0" w:space="0" w:color="auto"/>
        <w:left w:val="none" w:sz="0" w:space="0" w:color="auto"/>
        <w:bottom w:val="none" w:sz="0" w:space="0" w:color="auto"/>
        <w:right w:val="none" w:sz="0" w:space="0" w:color="auto"/>
      </w:divBdr>
    </w:div>
    <w:div w:id="861936639">
      <w:bodyDiv w:val="1"/>
      <w:marLeft w:val="0"/>
      <w:marRight w:val="0"/>
      <w:marTop w:val="0"/>
      <w:marBottom w:val="0"/>
      <w:divBdr>
        <w:top w:val="none" w:sz="0" w:space="0" w:color="auto"/>
        <w:left w:val="none" w:sz="0" w:space="0" w:color="auto"/>
        <w:bottom w:val="none" w:sz="0" w:space="0" w:color="auto"/>
        <w:right w:val="none" w:sz="0" w:space="0" w:color="auto"/>
      </w:divBdr>
    </w:div>
    <w:div w:id="904877092">
      <w:bodyDiv w:val="1"/>
      <w:marLeft w:val="0"/>
      <w:marRight w:val="0"/>
      <w:marTop w:val="0"/>
      <w:marBottom w:val="0"/>
      <w:divBdr>
        <w:top w:val="none" w:sz="0" w:space="0" w:color="auto"/>
        <w:left w:val="none" w:sz="0" w:space="0" w:color="auto"/>
        <w:bottom w:val="none" w:sz="0" w:space="0" w:color="auto"/>
        <w:right w:val="none" w:sz="0" w:space="0" w:color="auto"/>
      </w:divBdr>
    </w:div>
    <w:div w:id="959994101">
      <w:bodyDiv w:val="1"/>
      <w:marLeft w:val="0"/>
      <w:marRight w:val="0"/>
      <w:marTop w:val="0"/>
      <w:marBottom w:val="0"/>
      <w:divBdr>
        <w:top w:val="none" w:sz="0" w:space="0" w:color="auto"/>
        <w:left w:val="none" w:sz="0" w:space="0" w:color="auto"/>
        <w:bottom w:val="none" w:sz="0" w:space="0" w:color="auto"/>
        <w:right w:val="none" w:sz="0" w:space="0" w:color="auto"/>
      </w:divBdr>
    </w:div>
    <w:div w:id="1119835499">
      <w:bodyDiv w:val="1"/>
      <w:marLeft w:val="0"/>
      <w:marRight w:val="0"/>
      <w:marTop w:val="0"/>
      <w:marBottom w:val="0"/>
      <w:divBdr>
        <w:top w:val="none" w:sz="0" w:space="0" w:color="auto"/>
        <w:left w:val="none" w:sz="0" w:space="0" w:color="auto"/>
        <w:bottom w:val="none" w:sz="0" w:space="0" w:color="auto"/>
        <w:right w:val="none" w:sz="0" w:space="0" w:color="auto"/>
      </w:divBdr>
    </w:div>
    <w:div w:id="1343318467">
      <w:bodyDiv w:val="1"/>
      <w:marLeft w:val="0"/>
      <w:marRight w:val="0"/>
      <w:marTop w:val="0"/>
      <w:marBottom w:val="0"/>
      <w:divBdr>
        <w:top w:val="none" w:sz="0" w:space="0" w:color="auto"/>
        <w:left w:val="none" w:sz="0" w:space="0" w:color="auto"/>
        <w:bottom w:val="none" w:sz="0" w:space="0" w:color="auto"/>
        <w:right w:val="none" w:sz="0" w:space="0" w:color="auto"/>
      </w:divBdr>
    </w:div>
    <w:div w:id="1707483039">
      <w:bodyDiv w:val="1"/>
      <w:marLeft w:val="0"/>
      <w:marRight w:val="0"/>
      <w:marTop w:val="0"/>
      <w:marBottom w:val="0"/>
      <w:divBdr>
        <w:top w:val="none" w:sz="0" w:space="0" w:color="auto"/>
        <w:left w:val="none" w:sz="0" w:space="0" w:color="auto"/>
        <w:bottom w:val="none" w:sz="0" w:space="0" w:color="auto"/>
        <w:right w:val="none" w:sz="0" w:space="0" w:color="auto"/>
      </w:divBdr>
    </w:div>
    <w:div w:id="1762871638">
      <w:bodyDiv w:val="1"/>
      <w:marLeft w:val="0"/>
      <w:marRight w:val="0"/>
      <w:marTop w:val="0"/>
      <w:marBottom w:val="0"/>
      <w:divBdr>
        <w:top w:val="none" w:sz="0" w:space="0" w:color="auto"/>
        <w:left w:val="none" w:sz="0" w:space="0" w:color="auto"/>
        <w:bottom w:val="none" w:sz="0" w:space="0" w:color="auto"/>
        <w:right w:val="none" w:sz="0" w:space="0" w:color="auto"/>
      </w:divBdr>
    </w:div>
    <w:div w:id="1931624078">
      <w:bodyDiv w:val="1"/>
      <w:marLeft w:val="0"/>
      <w:marRight w:val="0"/>
      <w:marTop w:val="0"/>
      <w:marBottom w:val="0"/>
      <w:divBdr>
        <w:top w:val="none" w:sz="0" w:space="0" w:color="auto"/>
        <w:left w:val="none" w:sz="0" w:space="0" w:color="auto"/>
        <w:bottom w:val="none" w:sz="0" w:space="0" w:color="auto"/>
        <w:right w:val="none" w:sz="0" w:space="0" w:color="auto"/>
      </w:divBdr>
      <w:divsChild>
        <w:div w:id="1064180347">
          <w:marLeft w:val="0"/>
          <w:marRight w:val="1"/>
          <w:marTop w:val="0"/>
          <w:marBottom w:val="0"/>
          <w:divBdr>
            <w:top w:val="none" w:sz="0" w:space="0" w:color="auto"/>
            <w:left w:val="none" w:sz="0" w:space="0" w:color="auto"/>
            <w:bottom w:val="none" w:sz="0" w:space="0" w:color="auto"/>
            <w:right w:val="none" w:sz="0" w:space="0" w:color="auto"/>
          </w:divBdr>
          <w:divsChild>
            <w:div w:id="1525363524">
              <w:marLeft w:val="0"/>
              <w:marRight w:val="0"/>
              <w:marTop w:val="0"/>
              <w:marBottom w:val="0"/>
              <w:divBdr>
                <w:top w:val="none" w:sz="0" w:space="0" w:color="auto"/>
                <w:left w:val="none" w:sz="0" w:space="0" w:color="auto"/>
                <w:bottom w:val="none" w:sz="0" w:space="0" w:color="auto"/>
                <w:right w:val="none" w:sz="0" w:space="0" w:color="auto"/>
              </w:divBdr>
              <w:divsChild>
                <w:div w:id="1583098455">
                  <w:marLeft w:val="0"/>
                  <w:marRight w:val="1"/>
                  <w:marTop w:val="0"/>
                  <w:marBottom w:val="0"/>
                  <w:divBdr>
                    <w:top w:val="none" w:sz="0" w:space="0" w:color="auto"/>
                    <w:left w:val="none" w:sz="0" w:space="0" w:color="auto"/>
                    <w:bottom w:val="none" w:sz="0" w:space="0" w:color="auto"/>
                    <w:right w:val="none" w:sz="0" w:space="0" w:color="auto"/>
                  </w:divBdr>
                  <w:divsChild>
                    <w:div w:id="1382559656">
                      <w:marLeft w:val="0"/>
                      <w:marRight w:val="0"/>
                      <w:marTop w:val="0"/>
                      <w:marBottom w:val="0"/>
                      <w:divBdr>
                        <w:top w:val="none" w:sz="0" w:space="0" w:color="auto"/>
                        <w:left w:val="none" w:sz="0" w:space="0" w:color="auto"/>
                        <w:bottom w:val="none" w:sz="0" w:space="0" w:color="auto"/>
                        <w:right w:val="none" w:sz="0" w:space="0" w:color="auto"/>
                      </w:divBdr>
                      <w:divsChild>
                        <w:div w:id="610631117">
                          <w:marLeft w:val="0"/>
                          <w:marRight w:val="0"/>
                          <w:marTop w:val="0"/>
                          <w:marBottom w:val="0"/>
                          <w:divBdr>
                            <w:top w:val="none" w:sz="0" w:space="0" w:color="auto"/>
                            <w:left w:val="none" w:sz="0" w:space="0" w:color="auto"/>
                            <w:bottom w:val="none" w:sz="0" w:space="0" w:color="auto"/>
                            <w:right w:val="none" w:sz="0" w:space="0" w:color="auto"/>
                          </w:divBdr>
                          <w:divsChild>
                            <w:div w:id="1562517310">
                              <w:marLeft w:val="0"/>
                              <w:marRight w:val="0"/>
                              <w:marTop w:val="120"/>
                              <w:marBottom w:val="360"/>
                              <w:divBdr>
                                <w:top w:val="none" w:sz="0" w:space="0" w:color="auto"/>
                                <w:left w:val="none" w:sz="0" w:space="0" w:color="auto"/>
                                <w:bottom w:val="none" w:sz="0" w:space="0" w:color="auto"/>
                                <w:right w:val="none" w:sz="0" w:space="0" w:color="auto"/>
                              </w:divBdr>
                              <w:divsChild>
                                <w:div w:id="10379057">
                                  <w:marLeft w:val="0"/>
                                  <w:marRight w:val="0"/>
                                  <w:marTop w:val="0"/>
                                  <w:marBottom w:val="0"/>
                                  <w:divBdr>
                                    <w:top w:val="none" w:sz="0" w:space="0" w:color="auto"/>
                                    <w:left w:val="none" w:sz="0" w:space="0" w:color="auto"/>
                                    <w:bottom w:val="none" w:sz="0" w:space="0" w:color="auto"/>
                                    <w:right w:val="none" w:sz="0" w:space="0" w:color="auto"/>
                                  </w:divBdr>
                                </w:div>
                                <w:div w:id="2031711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19917606">
      <w:bodyDiv w:val="1"/>
      <w:marLeft w:val="0"/>
      <w:marRight w:val="0"/>
      <w:marTop w:val="0"/>
      <w:marBottom w:val="0"/>
      <w:divBdr>
        <w:top w:val="none" w:sz="0" w:space="0" w:color="auto"/>
        <w:left w:val="none" w:sz="0" w:space="0" w:color="auto"/>
        <w:bottom w:val="none" w:sz="0" w:space="0" w:color="auto"/>
        <w:right w:val="none" w:sz="0" w:space="0" w:color="auto"/>
      </w:divBdr>
    </w:div>
    <w:div w:id="2100248848">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image" Target="media/image9.emf"/><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3.emf"/><Relationship Id="rId42" Type="http://schemas.microsoft.com/office/2011/relationships/commentsExtended" Target="commentsExtended.xml"/><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emf"/><Relationship Id="rId32" Type="http://schemas.openxmlformats.org/officeDocument/2006/relationships/image" Target="media/image12.emf"/><Relationship Id="rId37" Type="http://schemas.openxmlformats.org/officeDocument/2006/relationships/image" Target="media/image15.jpg"/><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emf"/><Relationship Id="rId36" Type="http://schemas.openxmlformats.org/officeDocument/2006/relationships/image" Target="media/image14.jpg"/><Relationship Id="rId10" Type="http://schemas.openxmlformats.org/officeDocument/2006/relationships/image" Target="media/image1.e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hyperlink" Target="mailto:tim.cole@ucl.ac.uk" TargetMode="Externa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9.bin"/><Relationship Id="rId30" Type="http://schemas.openxmlformats.org/officeDocument/2006/relationships/image" Target="media/image11.emf"/><Relationship Id="rId35" Type="http://schemas.openxmlformats.org/officeDocument/2006/relationships/oleObject" Target="embeddings/oleObject13.bin"/><Relationship Id="rId43"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AB805B-0DA3-4B6C-9901-223E9E5DEB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5</Pages>
  <Words>5969</Words>
  <Characters>59487</Characters>
  <Application>Microsoft Office Word</Application>
  <DocSecurity>4</DocSecurity>
  <Lines>495</Lines>
  <Paragraphs>130</Paragraphs>
  <ScaleCrop>false</ScaleCrop>
  <HeadingPairs>
    <vt:vector size="2" baseType="variant">
      <vt:variant>
        <vt:lpstr>Title</vt:lpstr>
      </vt:variant>
      <vt:variant>
        <vt:i4>1</vt:i4>
      </vt:variant>
    </vt:vector>
  </HeadingPairs>
  <TitlesOfParts>
    <vt:vector size="1" baseType="lpstr">
      <vt:lpstr/>
    </vt:vector>
  </TitlesOfParts>
  <Company>UCL Institute of Child Health</Company>
  <LinksUpToDate>false</LinksUpToDate>
  <CharactersWithSpaces>653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 Cole</dc:creator>
  <cp:lastModifiedBy>Karen Drake</cp:lastModifiedBy>
  <cp:revision>2</cp:revision>
  <cp:lastPrinted>2016-06-08T09:22:00Z</cp:lastPrinted>
  <dcterms:created xsi:type="dcterms:W3CDTF">2016-06-08T09:28:00Z</dcterms:created>
  <dcterms:modified xsi:type="dcterms:W3CDTF">2016-06-08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Section">
    <vt:lpwstr>1</vt:lpwstr>
  </property>
  <property fmtid="{D5CDD505-2E9C-101B-9397-08002B2CF9AE}" pid="4" name="MTEquationNumber2">
    <vt:lpwstr>(#E1)</vt:lpwstr>
  </property>
</Properties>
</file>